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7CD16F" w14:textId="77777777" w:rsidR="006610DC" w:rsidRDefault="006610DC" w:rsidP="006610DC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346740C4" w14:textId="50DEBDBC" w:rsidR="0066669D" w:rsidRDefault="0066669D" w:rsidP="0066669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A TRẬN ĐỀ KIỂM TRA</w:t>
      </w:r>
      <w:r w:rsidR="006C604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CUỐI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HỌ</w:t>
      </w:r>
      <w:r w:rsidR="006C604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 KÌ I</w:t>
      </w:r>
    </w:p>
    <w:p w14:paraId="733D6EEC" w14:textId="0DA9567A" w:rsidR="0066669D" w:rsidRDefault="0066669D" w:rsidP="0066669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38192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ÔN: VẬ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 LÍ 10</w:t>
      </w:r>
    </w:p>
    <w:p w14:paraId="16D53D9C" w14:textId="77777777" w:rsidR="0066669D" w:rsidRPr="0038192F" w:rsidRDefault="0066669D" w:rsidP="0066669D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38192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HỜ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 GIAN LÀM BÀI: 50 PHÚT.</w:t>
      </w:r>
    </w:p>
    <w:p w14:paraId="029A1B9A" w14:textId="77777777" w:rsidR="00A6655F" w:rsidRDefault="00A6655F" w:rsidP="00A6655F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CC"/>
          <w:sz w:val="32"/>
          <w:szCs w:val="32"/>
          <w:lang w:val="vi-VN" w:eastAsia="vi-VN" w:bidi="vi-VN"/>
        </w:rPr>
      </w:pPr>
    </w:p>
    <w:p w14:paraId="2DE26021" w14:textId="03D96F5D" w:rsidR="00E750EE" w:rsidRPr="00E750EE" w:rsidRDefault="00E750EE" w:rsidP="00E750EE">
      <w:pPr>
        <w:pStyle w:val="ListParagraph"/>
        <w:numPr>
          <w:ilvl w:val="0"/>
          <w:numId w:val="7"/>
        </w:numPr>
        <w:tabs>
          <w:tab w:val="left" w:pos="27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</w:rPr>
      </w:pPr>
      <w:r w:rsidRPr="00E750EE">
        <w:rPr>
          <w:rFonts w:ascii="Times New Roman" w:hAnsi="Times New Roman" w:cs="Times New Roman"/>
          <w:b/>
        </w:rPr>
        <w:t>BẢNG NĂNG LỰC VÀ CẤP ĐỘ TƯ DUY</w:t>
      </w:r>
    </w:p>
    <w:p w14:paraId="608EAFB9" w14:textId="77777777" w:rsidR="00E750EE" w:rsidRPr="00F804DD" w:rsidRDefault="00E750EE" w:rsidP="00E750EE">
      <w:pPr>
        <w:rPr>
          <w:rFonts w:ascii="Times New Roman" w:hAnsi="Times New Roman" w:cs="Times New Roman"/>
        </w:rPr>
      </w:pPr>
    </w:p>
    <w:tbl>
      <w:tblPr>
        <w:tblStyle w:val="TableGrid"/>
        <w:tblW w:w="14939" w:type="dxa"/>
        <w:tblLook w:val="04A0" w:firstRow="1" w:lastRow="0" w:firstColumn="1" w:lastColumn="0" w:noHBand="0" w:noVBand="1"/>
      </w:tblPr>
      <w:tblGrid>
        <w:gridCol w:w="4576"/>
        <w:gridCol w:w="1068"/>
        <w:gridCol w:w="1150"/>
        <w:gridCol w:w="1186"/>
        <w:gridCol w:w="1036"/>
        <w:gridCol w:w="1036"/>
        <w:gridCol w:w="1238"/>
        <w:gridCol w:w="1036"/>
        <w:gridCol w:w="896"/>
        <w:gridCol w:w="1717"/>
      </w:tblGrid>
      <w:tr w:rsidR="00E750EE" w:rsidRPr="00F804DD" w14:paraId="6A708148" w14:textId="77777777" w:rsidTr="006C6048">
        <w:trPr>
          <w:trHeight w:val="578"/>
        </w:trPr>
        <w:tc>
          <w:tcPr>
            <w:tcW w:w="4576" w:type="dxa"/>
            <w:vMerge w:val="restart"/>
          </w:tcPr>
          <w:p w14:paraId="132A49E5" w14:textId="77777777" w:rsidR="00E750EE" w:rsidRDefault="00E750EE" w:rsidP="00E750E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eastAsia="vi-VN" w:bidi="vi-VN"/>
              </w:rPr>
              <w:t xml:space="preserve">Thành phần </w:t>
            </w:r>
          </w:p>
          <w:p w14:paraId="5CF82EF6" w14:textId="58618685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CB8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val="vi-VN" w:eastAsia="vi-VN" w:bidi="vi-VN"/>
              </w:rPr>
              <w:t>năng lực</w:t>
            </w:r>
          </w:p>
        </w:tc>
        <w:tc>
          <w:tcPr>
            <w:tcW w:w="10363" w:type="dxa"/>
            <w:gridSpan w:val="9"/>
          </w:tcPr>
          <w:p w14:paraId="382E7CA4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b/>
                <w:sz w:val="24"/>
                <w:szCs w:val="24"/>
              </w:rPr>
              <w:t>Cấp độ tư duy</w:t>
            </w:r>
          </w:p>
        </w:tc>
      </w:tr>
      <w:tr w:rsidR="00E750EE" w:rsidRPr="00F804DD" w14:paraId="40DF3605" w14:textId="77777777" w:rsidTr="00E750EE">
        <w:trPr>
          <w:trHeight w:val="269"/>
        </w:trPr>
        <w:tc>
          <w:tcPr>
            <w:tcW w:w="4576" w:type="dxa"/>
            <w:vMerge/>
          </w:tcPr>
          <w:p w14:paraId="791CA1F6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4" w:type="dxa"/>
            <w:gridSpan w:val="3"/>
          </w:tcPr>
          <w:p w14:paraId="5A7E4F67" w14:textId="77777777" w:rsidR="00E750EE" w:rsidRPr="00F804DD" w:rsidRDefault="00E750EE" w:rsidP="006C604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b/>
                <w:sz w:val="24"/>
                <w:szCs w:val="24"/>
              </w:rPr>
              <w:t>Phần I</w:t>
            </w:r>
          </w:p>
        </w:tc>
        <w:tc>
          <w:tcPr>
            <w:tcW w:w="3310" w:type="dxa"/>
            <w:gridSpan w:val="3"/>
          </w:tcPr>
          <w:p w14:paraId="3AB91822" w14:textId="77777777" w:rsidR="00E750EE" w:rsidRPr="00F804DD" w:rsidRDefault="00E750EE" w:rsidP="006C604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b/>
                <w:sz w:val="24"/>
                <w:szCs w:val="24"/>
              </w:rPr>
              <w:t>Phần II</w:t>
            </w:r>
          </w:p>
        </w:tc>
        <w:tc>
          <w:tcPr>
            <w:tcW w:w="3649" w:type="dxa"/>
            <w:gridSpan w:val="3"/>
          </w:tcPr>
          <w:p w14:paraId="69DF9189" w14:textId="77777777" w:rsidR="00E750EE" w:rsidRPr="00F804DD" w:rsidRDefault="00E750EE" w:rsidP="006C604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b/>
                <w:sz w:val="24"/>
                <w:szCs w:val="24"/>
              </w:rPr>
              <w:t>Phần III</w:t>
            </w:r>
          </w:p>
        </w:tc>
      </w:tr>
      <w:tr w:rsidR="00E750EE" w:rsidRPr="00F804DD" w14:paraId="2DD072C8" w14:textId="77777777" w:rsidTr="00E750EE">
        <w:trPr>
          <w:trHeight w:val="315"/>
        </w:trPr>
        <w:tc>
          <w:tcPr>
            <w:tcW w:w="4576" w:type="dxa"/>
            <w:vMerge/>
          </w:tcPr>
          <w:p w14:paraId="4E284451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</w:tcPr>
          <w:p w14:paraId="79D1C3D8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</w:p>
        </w:tc>
        <w:tc>
          <w:tcPr>
            <w:tcW w:w="1150" w:type="dxa"/>
          </w:tcPr>
          <w:p w14:paraId="7F532F4C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</w:p>
        </w:tc>
        <w:tc>
          <w:tcPr>
            <w:tcW w:w="1186" w:type="dxa"/>
          </w:tcPr>
          <w:p w14:paraId="354A844D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  <w:tc>
          <w:tcPr>
            <w:tcW w:w="1036" w:type="dxa"/>
          </w:tcPr>
          <w:p w14:paraId="06C24409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</w:p>
        </w:tc>
        <w:tc>
          <w:tcPr>
            <w:tcW w:w="1036" w:type="dxa"/>
          </w:tcPr>
          <w:p w14:paraId="65B8BA60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</w:p>
        </w:tc>
        <w:tc>
          <w:tcPr>
            <w:tcW w:w="1238" w:type="dxa"/>
          </w:tcPr>
          <w:p w14:paraId="7AD2DC0C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  <w:tc>
          <w:tcPr>
            <w:tcW w:w="1036" w:type="dxa"/>
          </w:tcPr>
          <w:p w14:paraId="0650BD23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</w:p>
        </w:tc>
        <w:tc>
          <w:tcPr>
            <w:tcW w:w="896" w:type="dxa"/>
          </w:tcPr>
          <w:p w14:paraId="62749618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</w:p>
        </w:tc>
        <w:tc>
          <w:tcPr>
            <w:tcW w:w="1717" w:type="dxa"/>
          </w:tcPr>
          <w:p w14:paraId="2DAF0145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</w:tr>
      <w:tr w:rsidR="00E750EE" w:rsidRPr="00F804DD" w14:paraId="4D2BD750" w14:textId="77777777" w:rsidTr="00E750EE">
        <w:trPr>
          <w:trHeight w:val="405"/>
        </w:trPr>
        <w:tc>
          <w:tcPr>
            <w:tcW w:w="4576" w:type="dxa"/>
          </w:tcPr>
          <w:p w14:paraId="30D03DC5" w14:textId="41D97988" w:rsidR="00E750EE" w:rsidRPr="00E750EE" w:rsidRDefault="00E750EE" w:rsidP="00E750E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750E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Nhận thức </w:t>
            </w:r>
            <w:r w:rsidRPr="00E750E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Vật lý   </w:t>
            </w:r>
          </w:p>
        </w:tc>
        <w:tc>
          <w:tcPr>
            <w:tcW w:w="1068" w:type="dxa"/>
          </w:tcPr>
          <w:p w14:paraId="3FDE839C" w14:textId="38D989B7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50" w:type="dxa"/>
          </w:tcPr>
          <w:p w14:paraId="566BD7BB" w14:textId="5923912D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86" w:type="dxa"/>
          </w:tcPr>
          <w:p w14:paraId="023FF588" w14:textId="448549AF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6" w:type="dxa"/>
          </w:tcPr>
          <w:p w14:paraId="6ABB18A7" w14:textId="1F19BBE4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6" w:type="dxa"/>
          </w:tcPr>
          <w:p w14:paraId="26ADABFE" w14:textId="62DF7245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14:paraId="6FABFA46" w14:textId="2F13990D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6" w:type="dxa"/>
          </w:tcPr>
          <w:p w14:paraId="33AD48D1" w14:textId="3FA4E1B1" w:rsidR="00E750EE" w:rsidRPr="00F804DD" w:rsidRDefault="00C41D79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6" w:type="dxa"/>
          </w:tcPr>
          <w:p w14:paraId="19CF374B" w14:textId="629BBC63" w:rsidR="00E750EE" w:rsidRPr="00F804DD" w:rsidRDefault="00C41D79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17" w:type="dxa"/>
          </w:tcPr>
          <w:p w14:paraId="3D890905" w14:textId="33730F5B" w:rsidR="00E750EE" w:rsidRPr="00F804DD" w:rsidRDefault="00C41D79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50EE" w:rsidRPr="00F804DD" w14:paraId="6DD3302B" w14:textId="77777777" w:rsidTr="00E750EE">
        <w:trPr>
          <w:trHeight w:val="288"/>
        </w:trPr>
        <w:tc>
          <w:tcPr>
            <w:tcW w:w="4576" w:type="dxa"/>
          </w:tcPr>
          <w:p w14:paraId="25EFF161" w14:textId="7063F702" w:rsidR="00E750EE" w:rsidRPr="00E750EE" w:rsidRDefault="00E750EE" w:rsidP="00E750E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750E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 w:eastAsia="vi-VN" w:bidi="vi-VN"/>
              </w:rPr>
              <w:t xml:space="preserve">Tìm hiểu thế giới tự nhiên dưới góc độ  </w:t>
            </w:r>
            <w:r w:rsidRPr="00E750E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Vật lý   </w:t>
            </w:r>
          </w:p>
        </w:tc>
        <w:tc>
          <w:tcPr>
            <w:tcW w:w="1068" w:type="dxa"/>
          </w:tcPr>
          <w:p w14:paraId="010BDD80" w14:textId="6DDD2100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14:paraId="3F3D2103" w14:textId="77777777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86" w:type="dxa"/>
          </w:tcPr>
          <w:p w14:paraId="27283BB2" w14:textId="3EE8533D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6" w:type="dxa"/>
          </w:tcPr>
          <w:p w14:paraId="4D86E52B" w14:textId="24735EF7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36" w:type="dxa"/>
          </w:tcPr>
          <w:p w14:paraId="4B1283BA" w14:textId="4CB03040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38" w:type="dxa"/>
          </w:tcPr>
          <w:p w14:paraId="20545FFF" w14:textId="60C30107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36" w:type="dxa"/>
          </w:tcPr>
          <w:p w14:paraId="5FF382EA" w14:textId="77777777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6" w:type="dxa"/>
          </w:tcPr>
          <w:p w14:paraId="1BF23D93" w14:textId="43407A53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7" w:type="dxa"/>
          </w:tcPr>
          <w:p w14:paraId="3730FFD4" w14:textId="77777777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50EE" w:rsidRPr="00F804DD" w14:paraId="7ECAF4F7" w14:textId="77777777" w:rsidTr="00E750EE">
        <w:trPr>
          <w:trHeight w:val="403"/>
        </w:trPr>
        <w:tc>
          <w:tcPr>
            <w:tcW w:w="4576" w:type="dxa"/>
          </w:tcPr>
          <w:p w14:paraId="59EBDEC0" w14:textId="3DC3202C" w:rsidR="00E750EE" w:rsidRPr="00E750EE" w:rsidRDefault="00E750EE" w:rsidP="00E750E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750E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 w:eastAsia="vi-VN" w:bidi="vi-VN"/>
              </w:rPr>
              <w:t>Vận dụng kiến thức kĩ năng đã học</w:t>
            </w:r>
          </w:p>
        </w:tc>
        <w:tc>
          <w:tcPr>
            <w:tcW w:w="1068" w:type="dxa"/>
          </w:tcPr>
          <w:p w14:paraId="48CD52C7" w14:textId="7BAA9506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14:paraId="07ED6CC5" w14:textId="5A23F0D4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86" w:type="dxa"/>
          </w:tcPr>
          <w:p w14:paraId="3A727831" w14:textId="78E531BA" w:rsidR="00E750EE" w:rsidRPr="00F804DD" w:rsidRDefault="00D6026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36" w:type="dxa"/>
          </w:tcPr>
          <w:p w14:paraId="5479B33C" w14:textId="3C8E78A8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36" w:type="dxa"/>
          </w:tcPr>
          <w:p w14:paraId="5BDDF0EB" w14:textId="70A6093D" w:rsidR="00E750EE" w:rsidRPr="00F804DD" w:rsidRDefault="00C41D79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38" w:type="dxa"/>
          </w:tcPr>
          <w:p w14:paraId="6C704554" w14:textId="7EE5E583" w:rsidR="00E750EE" w:rsidRPr="00F804DD" w:rsidRDefault="00882A78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36" w:type="dxa"/>
          </w:tcPr>
          <w:p w14:paraId="2A209F2E" w14:textId="6020D78B" w:rsidR="00E750EE" w:rsidRPr="00F804DD" w:rsidRDefault="00C41D79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6" w:type="dxa"/>
          </w:tcPr>
          <w:p w14:paraId="40875E55" w14:textId="20690247" w:rsidR="00E750EE" w:rsidRPr="00F804DD" w:rsidRDefault="00E750EE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7" w:type="dxa"/>
          </w:tcPr>
          <w:p w14:paraId="243ACCAE" w14:textId="66F9E641" w:rsidR="00E750EE" w:rsidRPr="00F804DD" w:rsidRDefault="00C41D79" w:rsidP="00E750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50EE" w:rsidRPr="00F804DD" w14:paraId="3EE3A853" w14:textId="77777777" w:rsidTr="00E750EE">
        <w:trPr>
          <w:trHeight w:val="288"/>
        </w:trPr>
        <w:tc>
          <w:tcPr>
            <w:tcW w:w="4576" w:type="dxa"/>
          </w:tcPr>
          <w:p w14:paraId="4B24AC0E" w14:textId="77777777" w:rsidR="00E750EE" w:rsidRPr="00F804DD" w:rsidRDefault="00E750EE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04DD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1068" w:type="dxa"/>
          </w:tcPr>
          <w:p w14:paraId="58E96688" w14:textId="5566BF47" w:rsidR="00E750EE" w:rsidRPr="00F804DD" w:rsidRDefault="00D6026E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150" w:type="dxa"/>
          </w:tcPr>
          <w:p w14:paraId="0D0F5A42" w14:textId="5C518857" w:rsidR="00E750EE" w:rsidRPr="00F804DD" w:rsidRDefault="00D6026E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186" w:type="dxa"/>
          </w:tcPr>
          <w:p w14:paraId="21064A34" w14:textId="0A93F804" w:rsidR="00E750EE" w:rsidRPr="00F804DD" w:rsidRDefault="00D6026E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036" w:type="dxa"/>
          </w:tcPr>
          <w:p w14:paraId="09597786" w14:textId="5CD71B55" w:rsidR="00E750EE" w:rsidRPr="00F804DD" w:rsidRDefault="00C41D79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036" w:type="dxa"/>
          </w:tcPr>
          <w:p w14:paraId="484AFFDC" w14:textId="769767F3" w:rsidR="00E750EE" w:rsidRPr="00F804DD" w:rsidRDefault="00C41D79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238" w:type="dxa"/>
          </w:tcPr>
          <w:p w14:paraId="00466CE6" w14:textId="0DA2CDE7" w:rsidR="00E750EE" w:rsidRPr="00F804DD" w:rsidRDefault="00C41D79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036" w:type="dxa"/>
          </w:tcPr>
          <w:p w14:paraId="28CC5C18" w14:textId="1C0347FF" w:rsidR="00E750EE" w:rsidRPr="00F804DD" w:rsidRDefault="00C41D79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96" w:type="dxa"/>
          </w:tcPr>
          <w:p w14:paraId="42F5C276" w14:textId="714C488C" w:rsidR="00E750EE" w:rsidRPr="00F804DD" w:rsidRDefault="00C41D79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717" w:type="dxa"/>
          </w:tcPr>
          <w:p w14:paraId="69320481" w14:textId="7B1B6394" w:rsidR="00E750EE" w:rsidRPr="00F804DD" w:rsidRDefault="00C41D79" w:rsidP="006C604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</w:tbl>
    <w:p w14:paraId="3EBD3B5D" w14:textId="77777777" w:rsidR="00E750EE" w:rsidRPr="00F804DD" w:rsidRDefault="00E750EE" w:rsidP="00E750EE">
      <w:pPr>
        <w:jc w:val="both"/>
        <w:rPr>
          <w:rFonts w:ascii="Times New Roman" w:hAnsi="Times New Roman" w:cs="Times New Roman"/>
        </w:rPr>
      </w:pPr>
    </w:p>
    <w:p w14:paraId="11622855" w14:textId="0F320612" w:rsidR="00E750EE" w:rsidRPr="0068724D" w:rsidRDefault="00E750EE" w:rsidP="00E750EE">
      <w:pPr>
        <w:pStyle w:val="ListParagraph"/>
        <w:numPr>
          <w:ilvl w:val="0"/>
          <w:numId w:val="7"/>
        </w:numPr>
        <w:tabs>
          <w:tab w:val="left" w:pos="274"/>
          <w:tab w:val="left" w:pos="2835"/>
          <w:tab w:val="left" w:pos="5387"/>
          <w:tab w:val="left" w:pos="7938"/>
        </w:tabs>
        <w:rPr>
          <w:rFonts w:ascii="Times New Roman" w:eastAsia="Times New Roman" w:hAnsi="Times New Roman" w:cs="Times New Roman"/>
          <w:b/>
          <w:bCs/>
          <w:color w:val="0000CC"/>
          <w:sz w:val="32"/>
          <w:szCs w:val="32"/>
          <w:lang w:val="vi-VN" w:eastAsia="vi-VN" w:bidi="vi-VN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A TRẬN</w:t>
      </w:r>
    </w:p>
    <w:p w14:paraId="4D4A3513" w14:textId="77777777" w:rsidR="006610DC" w:rsidRPr="00F804DD" w:rsidRDefault="006610DC" w:rsidP="006610DC">
      <w:pPr>
        <w:jc w:val="both"/>
        <w:rPr>
          <w:rFonts w:ascii="Times New Roman" w:hAnsi="Times New Roman" w:cs="Times New Roman"/>
        </w:rPr>
      </w:pPr>
    </w:p>
    <w:tbl>
      <w:tblPr>
        <w:tblW w:w="14844" w:type="dxa"/>
        <w:tblInd w:w="1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76"/>
        <w:gridCol w:w="1293"/>
        <w:gridCol w:w="5039"/>
        <w:gridCol w:w="879"/>
        <w:gridCol w:w="872"/>
        <w:gridCol w:w="893"/>
        <w:gridCol w:w="877"/>
        <w:gridCol w:w="879"/>
        <w:gridCol w:w="886"/>
        <w:gridCol w:w="879"/>
        <w:gridCol w:w="869"/>
        <w:gridCol w:w="893"/>
        <w:gridCol w:w="9"/>
      </w:tblGrid>
      <w:tr w:rsidR="00E750EE" w:rsidRPr="00F804DD" w14:paraId="5E62139C" w14:textId="77777777" w:rsidTr="00E750EE">
        <w:trPr>
          <w:trHeight w:val="140"/>
        </w:trPr>
        <w:tc>
          <w:tcPr>
            <w:tcW w:w="576" w:type="dxa"/>
            <w:vMerge w:val="restart"/>
          </w:tcPr>
          <w:p w14:paraId="32E30234" w14:textId="77777777" w:rsidR="00E750EE" w:rsidRPr="00F804DD" w:rsidRDefault="00E750EE" w:rsidP="006C6048">
            <w:pPr>
              <w:pStyle w:val="TableParagraph"/>
              <w:ind w:left="122"/>
              <w:jc w:val="left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6332" w:type="dxa"/>
            <w:gridSpan w:val="2"/>
            <w:vMerge w:val="restart"/>
          </w:tcPr>
          <w:p w14:paraId="0BD107F4" w14:textId="58BCAE18" w:rsidR="00E750EE" w:rsidRPr="00F804DD" w:rsidRDefault="00E750EE" w:rsidP="00E750EE">
            <w:pPr>
              <w:widowControl w:val="0"/>
              <w:jc w:val="center"/>
              <w:rPr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eastAsia="vi-VN" w:bidi="vi-VN"/>
              </w:rPr>
              <w:t>Nội dung kiến thức</w:t>
            </w:r>
          </w:p>
        </w:tc>
        <w:tc>
          <w:tcPr>
            <w:tcW w:w="2644" w:type="dxa"/>
            <w:gridSpan w:val="3"/>
            <w:vAlign w:val="center"/>
          </w:tcPr>
          <w:p w14:paraId="6D2AE571" w14:textId="62DA37AC" w:rsidR="00E750EE" w:rsidRPr="00F804DD" w:rsidRDefault="00DF58B0" w:rsidP="006C6048">
            <w:pPr>
              <w:pStyle w:val="TableParagraph"/>
              <w:ind w:left="557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PHẦN</w:t>
            </w:r>
            <w:r w:rsidR="00E750EE" w:rsidRPr="00F804DD">
              <w:rPr>
                <w:b/>
                <w:spacing w:val="-2"/>
                <w:sz w:val="24"/>
                <w:szCs w:val="24"/>
              </w:rPr>
              <w:t xml:space="preserve"> </w:t>
            </w:r>
            <w:r w:rsidR="00E750EE" w:rsidRPr="00F804DD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642" w:type="dxa"/>
            <w:gridSpan w:val="3"/>
            <w:vAlign w:val="center"/>
          </w:tcPr>
          <w:p w14:paraId="21B11D09" w14:textId="1BC5FA72" w:rsidR="00E750EE" w:rsidRPr="00F804DD" w:rsidRDefault="00DF58B0" w:rsidP="006C6048">
            <w:pPr>
              <w:pStyle w:val="TableParagraph"/>
              <w:ind w:left="55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P</w:t>
            </w:r>
            <w:r w:rsidR="00F20BE9">
              <w:rPr>
                <w:b/>
                <w:sz w:val="24"/>
                <w:szCs w:val="24"/>
                <w:lang w:val="en-US"/>
              </w:rPr>
              <w:t>HẦN</w:t>
            </w:r>
            <w:r w:rsidR="00E750EE" w:rsidRPr="00F804DD">
              <w:rPr>
                <w:b/>
                <w:spacing w:val="-2"/>
                <w:sz w:val="24"/>
                <w:szCs w:val="24"/>
              </w:rPr>
              <w:t xml:space="preserve"> </w:t>
            </w:r>
            <w:r w:rsidR="00E750EE" w:rsidRPr="00F804DD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650" w:type="dxa"/>
            <w:gridSpan w:val="4"/>
            <w:vAlign w:val="center"/>
          </w:tcPr>
          <w:p w14:paraId="22B394D9" w14:textId="01EA0CED" w:rsidR="00E750EE" w:rsidRPr="00F804DD" w:rsidRDefault="00F20BE9" w:rsidP="006C6048">
            <w:pPr>
              <w:pStyle w:val="TableParagraph"/>
              <w:ind w:left="55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PHẦN</w:t>
            </w:r>
            <w:r w:rsidR="00E750EE" w:rsidRPr="00F804DD">
              <w:rPr>
                <w:b/>
                <w:spacing w:val="-2"/>
                <w:sz w:val="24"/>
                <w:szCs w:val="24"/>
              </w:rPr>
              <w:t xml:space="preserve"> </w:t>
            </w:r>
            <w:r w:rsidR="00E750EE" w:rsidRPr="00F804DD">
              <w:rPr>
                <w:b/>
                <w:sz w:val="24"/>
                <w:szCs w:val="24"/>
              </w:rPr>
              <w:t>3</w:t>
            </w:r>
          </w:p>
        </w:tc>
      </w:tr>
      <w:tr w:rsidR="00E750EE" w:rsidRPr="00F804DD" w14:paraId="3C28D44C" w14:textId="77777777" w:rsidTr="00E750EE">
        <w:trPr>
          <w:gridAfter w:val="1"/>
          <w:wAfter w:w="9" w:type="dxa"/>
          <w:trHeight w:val="136"/>
        </w:trPr>
        <w:tc>
          <w:tcPr>
            <w:tcW w:w="576" w:type="dxa"/>
            <w:vMerge/>
            <w:tcBorders>
              <w:top w:val="nil"/>
            </w:tcBorders>
          </w:tcPr>
          <w:p w14:paraId="73972C26" w14:textId="77777777" w:rsidR="00E750EE" w:rsidRPr="00F804DD" w:rsidRDefault="00E750EE" w:rsidP="006C60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332" w:type="dxa"/>
            <w:gridSpan w:val="2"/>
            <w:vMerge/>
          </w:tcPr>
          <w:p w14:paraId="66075034" w14:textId="77777777" w:rsidR="00E750EE" w:rsidRPr="00F804DD" w:rsidRDefault="00E750EE" w:rsidP="006C60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" w:type="dxa"/>
            <w:vAlign w:val="center"/>
          </w:tcPr>
          <w:p w14:paraId="419CB7F4" w14:textId="77777777" w:rsidR="00E750EE" w:rsidRPr="00F804DD" w:rsidRDefault="00E750EE" w:rsidP="006C6048">
            <w:pPr>
              <w:pStyle w:val="TableParagraph"/>
              <w:ind w:left="202" w:right="196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NB</w:t>
            </w:r>
          </w:p>
        </w:tc>
        <w:tc>
          <w:tcPr>
            <w:tcW w:w="872" w:type="dxa"/>
            <w:vAlign w:val="center"/>
          </w:tcPr>
          <w:p w14:paraId="3449D60C" w14:textId="77777777" w:rsidR="00E750EE" w:rsidRPr="00F804DD" w:rsidRDefault="00E750EE" w:rsidP="006C6048">
            <w:pPr>
              <w:pStyle w:val="TableParagraph"/>
              <w:ind w:left="204" w:right="195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TH</w:t>
            </w:r>
          </w:p>
        </w:tc>
        <w:tc>
          <w:tcPr>
            <w:tcW w:w="893" w:type="dxa"/>
            <w:vAlign w:val="center"/>
          </w:tcPr>
          <w:p w14:paraId="0FA54C00" w14:textId="77777777" w:rsidR="00E750EE" w:rsidRPr="00F804DD" w:rsidRDefault="00E750EE" w:rsidP="006C6048">
            <w:pPr>
              <w:pStyle w:val="TableParagraph"/>
              <w:ind w:left="199" w:right="189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VD</w:t>
            </w:r>
          </w:p>
        </w:tc>
        <w:tc>
          <w:tcPr>
            <w:tcW w:w="877" w:type="dxa"/>
            <w:vAlign w:val="center"/>
          </w:tcPr>
          <w:p w14:paraId="536153F8" w14:textId="77777777" w:rsidR="00E750EE" w:rsidRPr="00F804DD" w:rsidRDefault="00E750EE" w:rsidP="006C6048">
            <w:pPr>
              <w:pStyle w:val="TableParagraph"/>
              <w:ind w:left="204" w:right="195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NB</w:t>
            </w:r>
          </w:p>
        </w:tc>
        <w:tc>
          <w:tcPr>
            <w:tcW w:w="879" w:type="dxa"/>
            <w:vAlign w:val="center"/>
          </w:tcPr>
          <w:p w14:paraId="57DF453B" w14:textId="77777777" w:rsidR="00E750EE" w:rsidRPr="00F804DD" w:rsidRDefault="00E750EE" w:rsidP="006C6048">
            <w:pPr>
              <w:pStyle w:val="TableParagraph"/>
              <w:ind w:left="234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TH</w:t>
            </w:r>
          </w:p>
        </w:tc>
        <w:tc>
          <w:tcPr>
            <w:tcW w:w="886" w:type="dxa"/>
            <w:vAlign w:val="center"/>
          </w:tcPr>
          <w:p w14:paraId="2B6FD71B" w14:textId="77777777" w:rsidR="00E750EE" w:rsidRPr="00F804DD" w:rsidRDefault="00E750EE" w:rsidP="006C6048">
            <w:pPr>
              <w:pStyle w:val="TableParagraph"/>
              <w:ind w:left="202" w:right="190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VD</w:t>
            </w:r>
          </w:p>
        </w:tc>
        <w:tc>
          <w:tcPr>
            <w:tcW w:w="879" w:type="dxa"/>
            <w:vAlign w:val="center"/>
          </w:tcPr>
          <w:p w14:paraId="7C9BE525" w14:textId="77777777" w:rsidR="00E750EE" w:rsidRPr="00F804DD" w:rsidRDefault="00E750EE" w:rsidP="006C6048">
            <w:pPr>
              <w:pStyle w:val="TableParagraph"/>
              <w:ind w:left="204" w:right="194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NB</w:t>
            </w:r>
          </w:p>
        </w:tc>
        <w:tc>
          <w:tcPr>
            <w:tcW w:w="869" w:type="dxa"/>
            <w:vAlign w:val="center"/>
          </w:tcPr>
          <w:p w14:paraId="03B2C171" w14:textId="77777777" w:rsidR="00E750EE" w:rsidRPr="00F804DD" w:rsidRDefault="00E750EE" w:rsidP="006C6048">
            <w:pPr>
              <w:pStyle w:val="TableParagraph"/>
              <w:ind w:left="204" w:right="192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TH</w:t>
            </w:r>
          </w:p>
        </w:tc>
        <w:tc>
          <w:tcPr>
            <w:tcW w:w="893" w:type="dxa"/>
            <w:vAlign w:val="center"/>
          </w:tcPr>
          <w:p w14:paraId="7BB3CF68" w14:textId="77777777" w:rsidR="00E750EE" w:rsidRPr="00F804DD" w:rsidRDefault="00E750EE" w:rsidP="006C6048">
            <w:pPr>
              <w:pStyle w:val="TableParagraph"/>
              <w:ind w:left="201" w:right="188"/>
              <w:rPr>
                <w:b/>
                <w:sz w:val="24"/>
                <w:szCs w:val="24"/>
              </w:rPr>
            </w:pPr>
            <w:r w:rsidRPr="00F804DD">
              <w:rPr>
                <w:b/>
                <w:sz w:val="24"/>
                <w:szCs w:val="24"/>
              </w:rPr>
              <w:t>VD</w:t>
            </w:r>
          </w:p>
        </w:tc>
      </w:tr>
      <w:tr w:rsidR="000B7867" w:rsidRPr="00F804DD" w14:paraId="33BC87D4" w14:textId="77777777" w:rsidTr="00641E21">
        <w:trPr>
          <w:gridAfter w:val="1"/>
          <w:wAfter w:w="9" w:type="dxa"/>
          <w:trHeight w:val="240"/>
        </w:trPr>
        <w:tc>
          <w:tcPr>
            <w:tcW w:w="576" w:type="dxa"/>
            <w:vMerge w:val="restart"/>
          </w:tcPr>
          <w:p w14:paraId="0365F9FA" w14:textId="77777777" w:rsidR="000B7867" w:rsidRPr="00A6655F" w:rsidRDefault="000B7867" w:rsidP="006610DC">
            <w:pPr>
              <w:pStyle w:val="TableParagraph"/>
              <w:ind w:left="225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26422AEC" w14:textId="7A33ACC8" w:rsidR="000B7867" w:rsidRPr="00A6655F" w:rsidRDefault="000B7867" w:rsidP="006610DC">
            <w:pPr>
              <w:pStyle w:val="TableParagraph"/>
              <w:ind w:left="225"/>
              <w:jc w:val="left"/>
              <w:rPr>
                <w:b/>
                <w:iCs/>
                <w:sz w:val="24"/>
                <w:szCs w:val="24"/>
                <w:lang w:val="en-US"/>
              </w:rPr>
            </w:pPr>
            <w:r w:rsidRPr="00A6655F">
              <w:rPr>
                <w:b/>
                <w:iCs/>
                <w:sz w:val="24"/>
                <w:szCs w:val="24"/>
                <w:lang w:val="en-US"/>
              </w:rPr>
              <w:t>1</w:t>
            </w:r>
          </w:p>
        </w:tc>
        <w:tc>
          <w:tcPr>
            <w:tcW w:w="1293" w:type="dxa"/>
            <w:vMerge w:val="restart"/>
          </w:tcPr>
          <w:p w14:paraId="5375718E" w14:textId="656F8727" w:rsidR="000B7867" w:rsidRPr="00F804DD" w:rsidRDefault="004B77E1" w:rsidP="00821661">
            <w:pPr>
              <w:pStyle w:val="TableParagraph"/>
              <w:ind w:left="146" w:right="136" w:hanging="1"/>
              <w:rPr>
                <w:b/>
                <w:i/>
                <w:sz w:val="24"/>
                <w:szCs w:val="24"/>
              </w:rPr>
            </w:pPr>
            <w:r w:rsidRPr="00321A50">
              <w:rPr>
                <w:b/>
                <w:color w:val="000000" w:themeColor="text1"/>
                <w:sz w:val="26"/>
                <w:szCs w:val="26"/>
              </w:rPr>
              <w:t>Mở đầu</w:t>
            </w:r>
          </w:p>
        </w:tc>
        <w:tc>
          <w:tcPr>
            <w:tcW w:w="5039" w:type="dxa"/>
            <w:vAlign w:val="center"/>
          </w:tcPr>
          <w:p w14:paraId="05CCB03B" w14:textId="0BC1744E" w:rsidR="000B7867" w:rsidRPr="00CE7D0A" w:rsidRDefault="000B7867" w:rsidP="00CE7D0A">
            <w:pPr>
              <w:rPr>
                <w:rFonts w:ascii="Times New Roman" w:hAnsi="Times New Roman" w:cs="Times New Roman"/>
                <w:color w:val="000000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.1 Làm quen với vật lí</w:t>
            </w:r>
          </w:p>
        </w:tc>
        <w:tc>
          <w:tcPr>
            <w:tcW w:w="879" w:type="dxa"/>
            <w:vAlign w:val="center"/>
          </w:tcPr>
          <w:p w14:paraId="20C60714" w14:textId="1C15F864" w:rsidR="000B7867" w:rsidRPr="00F804DD" w:rsidRDefault="00C41D79" w:rsidP="00821661">
            <w:pPr>
              <w:pStyle w:val="TableParagraph"/>
              <w:ind w:left="10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6BC73581" w14:textId="77777777" w:rsidR="000B7867" w:rsidRPr="00F804DD" w:rsidRDefault="000B7867" w:rsidP="00821661">
            <w:pPr>
              <w:pStyle w:val="TableParagraph"/>
              <w:ind w:left="11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7C0A7D8B" w14:textId="77777777" w:rsidR="000B7867" w:rsidRPr="00F804DD" w:rsidRDefault="000B7867" w:rsidP="00821661">
            <w:pPr>
              <w:pStyle w:val="TableParagraph"/>
              <w:ind w:left="10"/>
              <w:rPr>
                <w:b/>
                <w:sz w:val="24"/>
                <w:szCs w:val="24"/>
              </w:rPr>
            </w:pPr>
          </w:p>
        </w:tc>
        <w:tc>
          <w:tcPr>
            <w:tcW w:w="877" w:type="dxa"/>
            <w:vAlign w:val="center"/>
          </w:tcPr>
          <w:p w14:paraId="397F4185" w14:textId="1B47C1AD" w:rsidR="000B7867" w:rsidRPr="00F804DD" w:rsidRDefault="000B7867" w:rsidP="00821661">
            <w:pPr>
              <w:pStyle w:val="TableParagraph"/>
              <w:ind w:left="13"/>
              <w:rPr>
                <w:b/>
                <w:sz w:val="24"/>
                <w:szCs w:val="24"/>
              </w:rPr>
            </w:pPr>
          </w:p>
        </w:tc>
        <w:tc>
          <w:tcPr>
            <w:tcW w:w="879" w:type="dxa"/>
            <w:vAlign w:val="center"/>
          </w:tcPr>
          <w:p w14:paraId="62016740" w14:textId="6E7861AB" w:rsidR="000B7867" w:rsidRPr="00821661" w:rsidRDefault="000B7867" w:rsidP="00821661">
            <w:pPr>
              <w:pStyle w:val="TableParagraph"/>
              <w:ind w:left="265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6AE2FD94" w14:textId="64C82D22" w:rsidR="000B7867" w:rsidRPr="00F804DD" w:rsidRDefault="000B7867" w:rsidP="00821661">
            <w:pPr>
              <w:pStyle w:val="TableParagraph"/>
              <w:ind w:left="202" w:right="190"/>
              <w:rPr>
                <w:b/>
                <w:sz w:val="24"/>
                <w:szCs w:val="24"/>
              </w:rPr>
            </w:pPr>
          </w:p>
        </w:tc>
        <w:tc>
          <w:tcPr>
            <w:tcW w:w="879" w:type="dxa"/>
            <w:vAlign w:val="center"/>
          </w:tcPr>
          <w:p w14:paraId="21271639" w14:textId="77777777" w:rsidR="000B7867" w:rsidRPr="00F804DD" w:rsidRDefault="000B7867" w:rsidP="00821661">
            <w:pPr>
              <w:pStyle w:val="TableParagraph"/>
              <w:rPr>
                <w:b/>
                <w:sz w:val="24"/>
                <w:szCs w:val="24"/>
              </w:rPr>
            </w:pPr>
          </w:p>
          <w:p w14:paraId="738C3B22" w14:textId="77777777" w:rsidR="000B7867" w:rsidRPr="00F804DD" w:rsidRDefault="000B7867" w:rsidP="00821661">
            <w:pPr>
              <w:pStyle w:val="TableParagraph"/>
              <w:ind w:left="14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65C56A8E" w14:textId="77777777" w:rsidR="000B7867" w:rsidRPr="00F804DD" w:rsidRDefault="000B7867" w:rsidP="00821661">
            <w:pPr>
              <w:pStyle w:val="TableParagraph"/>
              <w:rPr>
                <w:b/>
                <w:sz w:val="24"/>
                <w:szCs w:val="24"/>
              </w:rPr>
            </w:pPr>
          </w:p>
          <w:p w14:paraId="6195B64E" w14:textId="77777777" w:rsidR="000B7867" w:rsidRPr="00F804DD" w:rsidRDefault="000B7867" w:rsidP="00821661">
            <w:pPr>
              <w:pStyle w:val="TableParagraph"/>
              <w:ind w:left="15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477FBDAE" w14:textId="77777777" w:rsidR="000B7867" w:rsidRPr="00F804DD" w:rsidRDefault="000B7867" w:rsidP="00821661">
            <w:pPr>
              <w:pStyle w:val="TableParagraph"/>
              <w:rPr>
                <w:b/>
                <w:sz w:val="24"/>
                <w:szCs w:val="24"/>
              </w:rPr>
            </w:pPr>
          </w:p>
          <w:p w14:paraId="0A9C92E8" w14:textId="77777777" w:rsidR="000B7867" w:rsidRPr="00F804DD" w:rsidRDefault="000B7867" w:rsidP="00821661">
            <w:pPr>
              <w:pStyle w:val="TableParagraph"/>
              <w:ind w:left="13"/>
              <w:rPr>
                <w:b/>
                <w:sz w:val="24"/>
                <w:szCs w:val="24"/>
              </w:rPr>
            </w:pPr>
          </w:p>
        </w:tc>
      </w:tr>
      <w:tr w:rsidR="000B7867" w:rsidRPr="00F804DD" w14:paraId="0BDD8E40" w14:textId="77777777" w:rsidTr="00641E21">
        <w:trPr>
          <w:gridAfter w:val="1"/>
          <w:wAfter w:w="9" w:type="dxa"/>
          <w:trHeight w:val="295"/>
        </w:trPr>
        <w:tc>
          <w:tcPr>
            <w:tcW w:w="576" w:type="dxa"/>
            <w:vMerge/>
          </w:tcPr>
          <w:p w14:paraId="1EA82957" w14:textId="771349B8" w:rsidR="000B7867" w:rsidRPr="00A6655F" w:rsidRDefault="000B7867" w:rsidP="006610DC">
            <w:pPr>
              <w:pStyle w:val="TableParagraph"/>
              <w:ind w:left="225"/>
              <w:jc w:val="left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54EAC50E" w14:textId="67D7CAB4" w:rsidR="000B7867" w:rsidRPr="00F804DD" w:rsidRDefault="000B7867" w:rsidP="006610DC">
            <w:pPr>
              <w:pStyle w:val="TableParagraph"/>
              <w:ind w:left="146" w:right="136" w:hanging="1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039" w:type="dxa"/>
            <w:vAlign w:val="center"/>
          </w:tcPr>
          <w:p w14:paraId="248ED2E8" w14:textId="296D7D51" w:rsidR="000B7867" w:rsidRPr="00F804DD" w:rsidRDefault="000B7867" w:rsidP="006610DC">
            <w:pPr>
              <w:pStyle w:val="TableParagraph"/>
              <w:tabs>
                <w:tab w:val="left" w:pos="248"/>
              </w:tabs>
              <w:jc w:val="left"/>
              <w:rPr>
                <w:i/>
                <w:sz w:val="24"/>
                <w:szCs w:val="24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1.2 Các quy tắc an toàn trong phòng thực hành vật lí.</w:t>
            </w:r>
          </w:p>
        </w:tc>
        <w:tc>
          <w:tcPr>
            <w:tcW w:w="879" w:type="dxa"/>
            <w:vAlign w:val="center"/>
          </w:tcPr>
          <w:p w14:paraId="163DD517" w14:textId="5E15F54C" w:rsidR="000B7867" w:rsidRPr="00A6655F" w:rsidRDefault="00C41D79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229068B4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190D9949" w14:textId="77777777" w:rsidR="000B7867" w:rsidRPr="00F804DD" w:rsidRDefault="000B7867" w:rsidP="00A6655F">
            <w:pPr>
              <w:pStyle w:val="TableParagraph"/>
              <w:ind w:right="189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39BE3B78" w14:textId="0B2AF39B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51FC3C0A" w14:textId="0B705E5F" w:rsidR="000B7867" w:rsidRPr="00821661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5498367B" w14:textId="09D02E7E" w:rsidR="000B7867" w:rsidRPr="00A6655F" w:rsidRDefault="000B7867" w:rsidP="00A6655F">
            <w:pPr>
              <w:pStyle w:val="TableParagraph"/>
              <w:ind w:right="190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6E6EE745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69" w:type="dxa"/>
            <w:vAlign w:val="center"/>
          </w:tcPr>
          <w:p w14:paraId="2FAB330F" w14:textId="77777777" w:rsidR="000B7867" w:rsidRPr="00F804DD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55D29CFE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0B7867" w:rsidRPr="00F804DD" w14:paraId="0DE7ABDD" w14:textId="77777777" w:rsidTr="00641E21">
        <w:trPr>
          <w:gridAfter w:val="1"/>
          <w:wAfter w:w="9" w:type="dxa"/>
          <w:trHeight w:val="295"/>
        </w:trPr>
        <w:tc>
          <w:tcPr>
            <w:tcW w:w="576" w:type="dxa"/>
            <w:vMerge/>
          </w:tcPr>
          <w:p w14:paraId="67F800B1" w14:textId="77777777" w:rsidR="000B7867" w:rsidRPr="00A6655F" w:rsidRDefault="000B7867" w:rsidP="006610DC">
            <w:pPr>
              <w:pStyle w:val="TableParagraph"/>
              <w:ind w:left="225"/>
              <w:jc w:val="left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303F7725" w14:textId="77777777" w:rsidR="000B7867" w:rsidRPr="00F804DD" w:rsidRDefault="000B7867" w:rsidP="006610DC">
            <w:pPr>
              <w:pStyle w:val="TableParagraph"/>
              <w:ind w:left="146" w:right="136" w:hanging="1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039" w:type="dxa"/>
            <w:vAlign w:val="center"/>
          </w:tcPr>
          <w:p w14:paraId="0DCA8F0D" w14:textId="686D5302" w:rsidR="000B7867" w:rsidRDefault="000B7867" w:rsidP="006610DC">
            <w:pPr>
              <w:pStyle w:val="TableParagraph"/>
              <w:tabs>
                <w:tab w:val="left" w:pos="248"/>
              </w:tabs>
              <w:jc w:val="left"/>
              <w:rPr>
                <w:color w:val="000000" w:themeColor="text1"/>
                <w:sz w:val="26"/>
                <w:szCs w:val="26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1.3 Thực hành tính sai số trong phép đo. Ghi kết quả đo.</w:t>
            </w:r>
          </w:p>
        </w:tc>
        <w:tc>
          <w:tcPr>
            <w:tcW w:w="879" w:type="dxa"/>
            <w:vAlign w:val="center"/>
          </w:tcPr>
          <w:p w14:paraId="2EDE9993" w14:textId="70E11C5B" w:rsidR="000B7867" w:rsidRPr="00A6655F" w:rsidRDefault="00C41D79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2CB66A8E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6D228E5E" w14:textId="77777777" w:rsidR="000B7867" w:rsidRPr="00F804DD" w:rsidRDefault="000B7867" w:rsidP="00A6655F">
            <w:pPr>
              <w:pStyle w:val="TableParagraph"/>
              <w:ind w:right="189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61BCA29C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1CB71B42" w14:textId="77777777" w:rsidR="000B7867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379D6BA0" w14:textId="77777777" w:rsidR="000B7867" w:rsidRPr="00A6655F" w:rsidRDefault="000B7867" w:rsidP="00A6655F">
            <w:pPr>
              <w:pStyle w:val="TableParagraph"/>
              <w:ind w:right="190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2D3698E4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69" w:type="dxa"/>
            <w:vAlign w:val="center"/>
          </w:tcPr>
          <w:p w14:paraId="22942C69" w14:textId="77777777" w:rsidR="000B7867" w:rsidRPr="00F804DD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297879DC" w14:textId="77777777" w:rsidR="000B7867" w:rsidRPr="00A6655F" w:rsidRDefault="000B7867" w:rsidP="00A6655F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AA5993" w:rsidRPr="00F804DD" w14:paraId="75B8A977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 w:val="restart"/>
          </w:tcPr>
          <w:p w14:paraId="523A57ED" w14:textId="77777777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3551D895" w14:textId="77777777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2208A544" w14:textId="77777777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12326535" w14:textId="77777777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5CE8E42C" w14:textId="77777777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5348804A" w14:textId="77777777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</w:p>
          <w:p w14:paraId="14646420" w14:textId="5EB531F2" w:rsidR="00AA5993" w:rsidRPr="00A6655F" w:rsidRDefault="00AA5993" w:rsidP="006610DC">
            <w:pPr>
              <w:pStyle w:val="TableParagraph"/>
              <w:jc w:val="left"/>
              <w:rPr>
                <w:b/>
                <w:iCs/>
                <w:sz w:val="24"/>
                <w:szCs w:val="24"/>
                <w:lang w:val="en-US"/>
              </w:rPr>
            </w:pPr>
            <w:r>
              <w:rPr>
                <w:b/>
                <w:iCs/>
                <w:sz w:val="24"/>
                <w:szCs w:val="24"/>
                <w:lang w:val="en-US"/>
              </w:rPr>
              <w:t xml:space="preserve">   </w:t>
            </w:r>
            <w:r w:rsidRPr="00A6655F">
              <w:rPr>
                <w:b/>
                <w:iCs/>
                <w:sz w:val="24"/>
                <w:szCs w:val="24"/>
                <w:lang w:val="en-US"/>
              </w:rPr>
              <w:t>2</w:t>
            </w:r>
          </w:p>
        </w:tc>
        <w:tc>
          <w:tcPr>
            <w:tcW w:w="1293" w:type="dxa"/>
            <w:vMerge w:val="restart"/>
          </w:tcPr>
          <w:p w14:paraId="0288D95E" w14:textId="77777777" w:rsidR="00AA5993" w:rsidRDefault="00AA5993" w:rsidP="006610DC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"/>
              </w:rPr>
            </w:pPr>
          </w:p>
          <w:p w14:paraId="6A61ECE0" w14:textId="5CB1B3F5" w:rsidR="00AA5993" w:rsidRPr="004B77E1" w:rsidRDefault="004B77E1" w:rsidP="006610DC">
            <w:pPr>
              <w:jc w:val="center"/>
              <w:rPr>
                <w:b/>
                <w:i/>
                <w:sz w:val="24"/>
                <w:szCs w:val="24"/>
              </w:rPr>
            </w:pPr>
            <w:r w:rsidRPr="004B77E1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Động học chất điểm</w:t>
            </w:r>
            <w:r w:rsidRPr="00A6655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"/>
              </w:rPr>
              <w:t xml:space="preserve"> </w:t>
            </w:r>
          </w:p>
        </w:tc>
        <w:tc>
          <w:tcPr>
            <w:tcW w:w="5039" w:type="dxa"/>
          </w:tcPr>
          <w:p w14:paraId="49C931A1" w14:textId="1C0C0AEC" w:rsidR="00AA5993" w:rsidRPr="00F804DD" w:rsidRDefault="00AA5993" w:rsidP="006610DC">
            <w:pPr>
              <w:pStyle w:val="TableParagraph"/>
              <w:numPr>
                <w:ilvl w:val="1"/>
                <w:numId w:val="4"/>
              </w:numPr>
              <w:tabs>
                <w:tab w:val="left" w:pos="248"/>
              </w:tabs>
              <w:jc w:val="left"/>
              <w:rPr>
                <w:i/>
                <w:sz w:val="24"/>
                <w:szCs w:val="24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lastRenderedPageBreak/>
              <w:t xml:space="preserve">2.1. Độ dịch chuyển và quãng đường đi </w:t>
            </w:r>
          </w:p>
        </w:tc>
        <w:tc>
          <w:tcPr>
            <w:tcW w:w="879" w:type="dxa"/>
            <w:vAlign w:val="center"/>
          </w:tcPr>
          <w:p w14:paraId="7BFC70DB" w14:textId="77777777" w:rsidR="00AA5993" w:rsidRPr="00920FEC" w:rsidRDefault="00AA5993" w:rsidP="006610DC">
            <w:pPr>
              <w:pStyle w:val="TableParagraph"/>
              <w:ind w:left="10"/>
              <w:rPr>
                <w:b/>
                <w:sz w:val="24"/>
                <w:szCs w:val="24"/>
              </w:rPr>
            </w:pPr>
          </w:p>
        </w:tc>
        <w:tc>
          <w:tcPr>
            <w:tcW w:w="872" w:type="dxa"/>
            <w:vAlign w:val="center"/>
          </w:tcPr>
          <w:p w14:paraId="100963F8" w14:textId="4C1043FE" w:rsidR="00AA5993" w:rsidRPr="00C41D79" w:rsidRDefault="00C41D79" w:rsidP="006610DC">
            <w:pPr>
              <w:pStyle w:val="TableParagraph"/>
              <w:ind w:left="11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" w:type="dxa"/>
            <w:vAlign w:val="center"/>
          </w:tcPr>
          <w:p w14:paraId="46724BFA" w14:textId="56E4905B" w:rsidR="00AA5993" w:rsidRPr="00B54A43" w:rsidRDefault="00AA5993" w:rsidP="006610DC">
            <w:pPr>
              <w:pStyle w:val="TableParagraph"/>
              <w:ind w:left="199" w:right="189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1AD37349" w14:textId="77A0D2A5" w:rsidR="00AA5993" w:rsidRPr="00821661" w:rsidRDefault="00AA5993" w:rsidP="006610DC">
            <w:pPr>
              <w:pStyle w:val="TableParagraph"/>
              <w:ind w:left="13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6DFBA967" w14:textId="19EEC24D" w:rsidR="00AA5993" w:rsidRPr="00F804DD" w:rsidRDefault="00AA5993" w:rsidP="006610DC">
            <w:pPr>
              <w:pStyle w:val="TableParagraph"/>
              <w:ind w:left="330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65EBBBFF" w14:textId="092D8674" w:rsidR="00AA5993" w:rsidRPr="00F804DD" w:rsidRDefault="00AA5993" w:rsidP="006610DC">
            <w:pPr>
              <w:pStyle w:val="TableParagraph"/>
              <w:ind w:left="12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2AE21B6D" w14:textId="77777777" w:rsidR="00AA5993" w:rsidRPr="00F804DD" w:rsidRDefault="00AA5993" w:rsidP="006610DC">
            <w:pPr>
              <w:pStyle w:val="TableParagraph"/>
              <w:ind w:left="14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056D5FCA" w14:textId="0709B198" w:rsidR="00AA5993" w:rsidRPr="00F804DD" w:rsidRDefault="00AA5993" w:rsidP="006610DC">
            <w:pPr>
              <w:pStyle w:val="TableParagraph"/>
              <w:ind w:left="204" w:right="189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3E239284" w14:textId="77777777" w:rsidR="00AA5993" w:rsidRPr="00F804DD" w:rsidRDefault="00AA5993" w:rsidP="006610DC">
            <w:pPr>
              <w:pStyle w:val="TableParagraph"/>
              <w:ind w:left="13"/>
              <w:rPr>
                <w:b/>
                <w:sz w:val="24"/>
                <w:szCs w:val="24"/>
              </w:rPr>
            </w:pPr>
          </w:p>
        </w:tc>
      </w:tr>
      <w:tr w:rsidR="00AA5993" w:rsidRPr="00F804DD" w14:paraId="52AF3381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4B3394C3" w14:textId="77777777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14DEE18C" w14:textId="77777777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457F7021" w14:textId="150BB157" w:rsidR="00AA5993" w:rsidRDefault="00AA5993" w:rsidP="006610DC">
            <w:pPr>
              <w:pStyle w:val="NoSpacing"/>
              <w:numPr>
                <w:ilvl w:val="1"/>
                <w:numId w:val="4"/>
              </w:numPr>
              <w:rPr>
                <w:color w:val="000000" w:themeColor="text1"/>
                <w:sz w:val="26"/>
                <w:szCs w:val="26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2.2. Tốc độ và vận tốc</w:t>
            </w:r>
          </w:p>
        </w:tc>
        <w:tc>
          <w:tcPr>
            <w:tcW w:w="879" w:type="dxa"/>
            <w:vAlign w:val="center"/>
          </w:tcPr>
          <w:p w14:paraId="44FD8BA3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4DE2CA66" w14:textId="270D441D" w:rsidR="00AA5993" w:rsidRPr="00C41D79" w:rsidRDefault="00C41D79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" w:type="dxa"/>
            <w:vAlign w:val="center"/>
          </w:tcPr>
          <w:p w14:paraId="107B9143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6F806186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2B2A35A3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0D586D88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146EC08B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77DD4891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7F35EC17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</w:tr>
      <w:tr w:rsidR="00AA5993" w:rsidRPr="00F804DD" w14:paraId="56B8C395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6A977B87" w14:textId="77777777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506AE36D" w14:textId="77777777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2FA3B054" w14:textId="7C9F1385" w:rsidR="00AA5993" w:rsidRDefault="00AA5993" w:rsidP="006610DC">
            <w:pPr>
              <w:pStyle w:val="NoSpacing"/>
              <w:numPr>
                <w:ilvl w:val="1"/>
                <w:numId w:val="4"/>
              </w:numPr>
              <w:rPr>
                <w:color w:val="000000" w:themeColor="text1"/>
                <w:sz w:val="26"/>
                <w:szCs w:val="26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2.3. Thực hành đo tốc độ của vật chuyển động</w:t>
            </w:r>
          </w:p>
        </w:tc>
        <w:tc>
          <w:tcPr>
            <w:tcW w:w="879" w:type="dxa"/>
            <w:vAlign w:val="center"/>
          </w:tcPr>
          <w:p w14:paraId="35B0574A" w14:textId="5CA93722" w:rsidR="00AA5993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49118461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4010568E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4DD54CD8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0AF1CA59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78EC5D91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1ECE8E72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753B6E2C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03FE881F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</w:tr>
      <w:tr w:rsidR="00AA5993" w:rsidRPr="00F804DD" w14:paraId="73682CF4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16369352" w14:textId="77777777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46BE6B88" w14:textId="77777777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7DBCC901" w14:textId="77777777" w:rsidR="00AA5993" w:rsidRPr="00321A50" w:rsidRDefault="00AA5993" w:rsidP="00641E21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.4. Đồ thị độ dịch chuyển – thời gian</w:t>
            </w:r>
          </w:p>
          <w:p w14:paraId="123029D5" w14:textId="77777777" w:rsidR="00AA5993" w:rsidRDefault="00AA5993" w:rsidP="006610DC">
            <w:pPr>
              <w:pStyle w:val="NoSpacing"/>
              <w:numPr>
                <w:ilvl w:val="1"/>
                <w:numId w:val="4"/>
              </w:num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79" w:type="dxa"/>
            <w:vAlign w:val="center"/>
          </w:tcPr>
          <w:p w14:paraId="5CC199A8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0A30B49A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098D2102" w14:textId="62B50012" w:rsidR="00AA5993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7" w:type="dxa"/>
            <w:vAlign w:val="center"/>
          </w:tcPr>
          <w:p w14:paraId="063811E3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3012E1DF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5F6FE886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63384594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00D223FF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18BBB053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</w:tr>
      <w:tr w:rsidR="00AA5993" w:rsidRPr="00F804DD" w14:paraId="38F8C148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39B3DAC1" w14:textId="77777777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43DC006B" w14:textId="77777777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6A08EEB2" w14:textId="4E781696" w:rsidR="00AA5993" w:rsidRDefault="00AA5993" w:rsidP="006610DC">
            <w:pPr>
              <w:pStyle w:val="NoSpacing"/>
              <w:numPr>
                <w:ilvl w:val="1"/>
                <w:numId w:val="4"/>
              </w:numPr>
              <w:rPr>
                <w:color w:val="000000" w:themeColor="text1"/>
                <w:sz w:val="26"/>
                <w:szCs w:val="26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2.5 Chuyển động biến đổi. Gia tốc</w:t>
            </w:r>
          </w:p>
        </w:tc>
        <w:tc>
          <w:tcPr>
            <w:tcW w:w="879" w:type="dxa"/>
            <w:vAlign w:val="center"/>
          </w:tcPr>
          <w:p w14:paraId="73BA1D18" w14:textId="54D0A1E2" w:rsidR="00AA5993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45FB1A47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4D2BF9AC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2B161A32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09F7BA6C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7FB774EE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3C0DDB67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7AA6CB84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6BDA83A2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</w:tr>
      <w:tr w:rsidR="00AA5993" w:rsidRPr="00F804DD" w14:paraId="5452F103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1637F98D" w14:textId="77777777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7C6D49C5" w14:textId="77777777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07B40993" w14:textId="70074FA2" w:rsidR="00AA5993" w:rsidRDefault="00AA5993" w:rsidP="006610DC">
            <w:pPr>
              <w:pStyle w:val="NoSpacing"/>
              <w:numPr>
                <w:ilvl w:val="1"/>
                <w:numId w:val="4"/>
              </w:numPr>
              <w:rPr>
                <w:color w:val="000000" w:themeColor="text1"/>
                <w:sz w:val="26"/>
                <w:szCs w:val="26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2.6 Chuyển động thẳng biến đổi đều</w:t>
            </w:r>
          </w:p>
        </w:tc>
        <w:tc>
          <w:tcPr>
            <w:tcW w:w="879" w:type="dxa"/>
            <w:vAlign w:val="center"/>
          </w:tcPr>
          <w:p w14:paraId="20DFFB62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4BBBB42B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7AFBC017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270536D5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0E154241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609B65EB" w14:textId="77777777" w:rsidR="00AA5993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44A1CBF3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0E1A127B" w14:textId="62DF31CB" w:rsidR="00AA5993" w:rsidRPr="00722D3E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" w:type="dxa"/>
            <w:vAlign w:val="center"/>
          </w:tcPr>
          <w:p w14:paraId="1943AD10" w14:textId="278618A8" w:rsidR="00AA5993" w:rsidRPr="00722D3E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AA5993" w:rsidRPr="00F804DD" w14:paraId="74FDF7AD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484A406D" w14:textId="1647A84D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63967BB9" w14:textId="33D47030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10E391E2" w14:textId="47E10E8C" w:rsidR="00AA5993" w:rsidRPr="00F804DD" w:rsidRDefault="00AA5993" w:rsidP="006610DC">
            <w:pPr>
              <w:pStyle w:val="NoSpacing"/>
              <w:numPr>
                <w:ilvl w:val="1"/>
                <w:numId w:val="4"/>
              </w:numPr>
              <w:rPr>
                <w:sz w:val="24"/>
                <w:szCs w:val="24"/>
                <w:lang w:val="vi-VN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2.7 Sự rơi tự do</w:t>
            </w:r>
          </w:p>
        </w:tc>
        <w:tc>
          <w:tcPr>
            <w:tcW w:w="879" w:type="dxa"/>
            <w:vAlign w:val="center"/>
          </w:tcPr>
          <w:p w14:paraId="05604A0C" w14:textId="1FDC9D84" w:rsidR="00AA5993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5A0551A6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191A3C5A" w14:textId="1CE7FA0D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1E8A0384" w14:textId="6D938E9E" w:rsidR="00AA5993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79" w:type="dxa"/>
            <w:vAlign w:val="center"/>
          </w:tcPr>
          <w:p w14:paraId="2FB5A8FC" w14:textId="50D3300B" w:rsidR="00AA5993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86" w:type="dxa"/>
            <w:vAlign w:val="center"/>
          </w:tcPr>
          <w:p w14:paraId="672090B4" w14:textId="50E6FE5F" w:rsidR="00AA5993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9" w:type="dxa"/>
            <w:vAlign w:val="center"/>
          </w:tcPr>
          <w:p w14:paraId="675C3C54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588354C8" w14:textId="5E6CABB0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41585692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</w:tr>
      <w:tr w:rsidR="00AA5993" w:rsidRPr="00F804DD" w14:paraId="78702BA4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4E13A37B" w14:textId="115084CB" w:rsidR="00AA5993" w:rsidRPr="00F804DD" w:rsidRDefault="00AA5993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2F57365B" w14:textId="1CBD080A" w:rsidR="00AA5993" w:rsidRPr="00F804DD" w:rsidRDefault="00AA5993" w:rsidP="006610D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629E4B1E" w14:textId="06F06FD0" w:rsidR="00AA5993" w:rsidRPr="00F804DD" w:rsidRDefault="00AA5993" w:rsidP="006610DC">
            <w:pPr>
              <w:pStyle w:val="NoSpacing"/>
              <w:rPr>
                <w:sz w:val="24"/>
                <w:szCs w:val="24"/>
                <w:lang w:val="vi-VN"/>
              </w:rPr>
            </w:pPr>
            <w:r w:rsidRPr="00321A50">
              <w:rPr>
                <w:color w:val="000000" w:themeColor="text1"/>
                <w:sz w:val="26"/>
                <w:szCs w:val="26"/>
              </w:rPr>
              <w:t>2.8 Thực hành: Đo gia tốc rơi tự do</w:t>
            </w:r>
          </w:p>
        </w:tc>
        <w:tc>
          <w:tcPr>
            <w:tcW w:w="879" w:type="dxa"/>
            <w:vAlign w:val="center"/>
          </w:tcPr>
          <w:p w14:paraId="6DB4B09C" w14:textId="48B95D53" w:rsidR="00AA5993" w:rsidRPr="00F804DD" w:rsidRDefault="00722D3E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47E85465" w14:textId="77777777" w:rsidR="00AA5993" w:rsidRPr="00AA5993" w:rsidRDefault="00AA5993" w:rsidP="00AA5993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36FA8D1F" w14:textId="111C2A6E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77" w:type="dxa"/>
            <w:vAlign w:val="center"/>
          </w:tcPr>
          <w:p w14:paraId="45049D5A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5D155D49" w14:textId="3E95BA62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17A8A053" w14:textId="08A1B47C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3B1B4BB9" w14:textId="777777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2134BB32" w14:textId="18838568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7EFE2F79" w14:textId="7C6EE377" w:rsidR="00AA5993" w:rsidRPr="00F804DD" w:rsidRDefault="00AA5993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AA5993" w:rsidRPr="00F804DD" w14:paraId="32142798" w14:textId="77777777" w:rsidTr="00CE7D0A">
        <w:trPr>
          <w:gridAfter w:val="1"/>
          <w:wAfter w:w="9" w:type="dxa"/>
          <w:trHeight w:val="428"/>
        </w:trPr>
        <w:tc>
          <w:tcPr>
            <w:tcW w:w="576" w:type="dxa"/>
            <w:vMerge/>
          </w:tcPr>
          <w:p w14:paraId="024727FF" w14:textId="77777777" w:rsidR="00AA5993" w:rsidRPr="00F804DD" w:rsidRDefault="00AA5993" w:rsidP="00B54A43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  <w:vMerge/>
          </w:tcPr>
          <w:p w14:paraId="7ED60706" w14:textId="77777777" w:rsidR="00AA5993" w:rsidRPr="00F804DD" w:rsidRDefault="00AA5993" w:rsidP="00B54A4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08565333" w14:textId="42AD1CFC" w:rsidR="00AA5993" w:rsidRPr="00F804DD" w:rsidRDefault="00AA5993" w:rsidP="00B54A43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.9 Chuyển động ném</w:t>
            </w:r>
          </w:p>
        </w:tc>
        <w:tc>
          <w:tcPr>
            <w:tcW w:w="879" w:type="dxa"/>
            <w:vAlign w:val="center"/>
          </w:tcPr>
          <w:p w14:paraId="72C292C8" w14:textId="5C115451" w:rsidR="00AA5993" w:rsidRPr="00F804DD" w:rsidRDefault="00AA5993" w:rsidP="00B54A43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2D85F8E5" w14:textId="77777777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07AA34F3" w14:textId="0B45E21F" w:rsidR="00AA5993" w:rsidRPr="00F804DD" w:rsidRDefault="00722D3E" w:rsidP="00B54A43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 xml:space="preserve">1 </w:t>
            </w:r>
          </w:p>
        </w:tc>
        <w:tc>
          <w:tcPr>
            <w:tcW w:w="877" w:type="dxa"/>
            <w:vAlign w:val="center"/>
          </w:tcPr>
          <w:p w14:paraId="27BDF3E5" w14:textId="41F26A1F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3D4252B6" w14:textId="53997A37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346BE4A3" w14:textId="1EEBB55D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2A2F16DC" w14:textId="77777777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6B8CC0FF" w14:textId="77777777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11D4F6FE" w14:textId="5A7A3FBA" w:rsidR="00AA5993" w:rsidRPr="00F804DD" w:rsidRDefault="00AA5993" w:rsidP="00B54A43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833414" w:rsidRPr="00F804DD" w14:paraId="650FE447" w14:textId="77777777" w:rsidTr="00CE7D0A">
        <w:trPr>
          <w:gridAfter w:val="1"/>
          <w:wAfter w:w="9" w:type="dxa"/>
          <w:trHeight w:val="20"/>
        </w:trPr>
        <w:tc>
          <w:tcPr>
            <w:tcW w:w="576" w:type="dxa"/>
          </w:tcPr>
          <w:p w14:paraId="7F20EA46" w14:textId="77777777" w:rsidR="00833414" w:rsidRPr="00F804DD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</w:tcPr>
          <w:p w14:paraId="2CC87704" w14:textId="60074F6F" w:rsidR="00833414" w:rsidRPr="00F804DD" w:rsidRDefault="00833414" w:rsidP="006610DC">
            <w:pPr>
              <w:rPr>
                <w:rFonts w:ascii="Times New Roman" w:hAnsi="Times New Roman" w:cs="Times New Roman"/>
                <w:b/>
              </w:rPr>
            </w:pPr>
            <w:r w:rsidRPr="00321A5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Động lực học</w:t>
            </w:r>
          </w:p>
        </w:tc>
        <w:tc>
          <w:tcPr>
            <w:tcW w:w="5039" w:type="dxa"/>
          </w:tcPr>
          <w:p w14:paraId="218AAA66" w14:textId="1131EE62" w:rsidR="00833414" w:rsidRPr="00F804DD" w:rsidRDefault="00833414" w:rsidP="006610DC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.1. Tổng hợp và phân tích lực. Cân bằng lực</w:t>
            </w:r>
          </w:p>
        </w:tc>
        <w:tc>
          <w:tcPr>
            <w:tcW w:w="879" w:type="dxa"/>
            <w:vAlign w:val="center"/>
          </w:tcPr>
          <w:p w14:paraId="5FB7CBA4" w14:textId="77777777" w:rsidR="00833414" w:rsidRPr="00920FEC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290C4273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565DF085" w14:textId="13006BFF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77" w:type="dxa"/>
            <w:vAlign w:val="center"/>
          </w:tcPr>
          <w:p w14:paraId="6CE107BD" w14:textId="123BD9F9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9" w:type="dxa"/>
            <w:vAlign w:val="center"/>
          </w:tcPr>
          <w:p w14:paraId="0FF2CD4E" w14:textId="1D25F21C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86" w:type="dxa"/>
            <w:vAlign w:val="center"/>
          </w:tcPr>
          <w:p w14:paraId="70BAF589" w14:textId="53C5EF0B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9" w:type="dxa"/>
            <w:vAlign w:val="center"/>
          </w:tcPr>
          <w:p w14:paraId="4F6A7E8E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4385FC1B" w14:textId="77777777" w:rsidR="00833414" w:rsidRPr="007119E5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06256E94" w14:textId="6B704EC9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833414" w:rsidRPr="00F804DD" w14:paraId="1D4D415C" w14:textId="77777777" w:rsidTr="00CE7D0A">
        <w:trPr>
          <w:gridAfter w:val="1"/>
          <w:wAfter w:w="9" w:type="dxa"/>
          <w:trHeight w:val="20"/>
        </w:trPr>
        <w:tc>
          <w:tcPr>
            <w:tcW w:w="576" w:type="dxa"/>
          </w:tcPr>
          <w:p w14:paraId="6AB1CCC7" w14:textId="77777777" w:rsidR="00833414" w:rsidRPr="00F804DD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</w:tcPr>
          <w:p w14:paraId="4209D46C" w14:textId="77777777" w:rsidR="00833414" w:rsidRPr="00F804DD" w:rsidRDefault="00833414" w:rsidP="006610D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4392EFDB" w14:textId="77777777" w:rsidR="00833414" w:rsidRPr="00321A50" w:rsidRDefault="00833414" w:rsidP="00641E21">
            <w:pPr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.2. Ba định luật  Niuton</w:t>
            </w:r>
          </w:p>
          <w:p w14:paraId="0E26FCD1" w14:textId="77777777" w:rsidR="00833414" w:rsidRPr="00F804DD" w:rsidRDefault="00833414" w:rsidP="006610DC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79" w:type="dxa"/>
            <w:vAlign w:val="center"/>
          </w:tcPr>
          <w:p w14:paraId="08BD9FA4" w14:textId="1A7AB580" w:rsidR="00833414" w:rsidRPr="00920FEC" w:rsidRDefault="00722D3E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6DA21584" w14:textId="7091A047" w:rsidR="00833414" w:rsidRPr="00722D3E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93" w:type="dxa"/>
            <w:vAlign w:val="center"/>
          </w:tcPr>
          <w:p w14:paraId="7E2058F8" w14:textId="196A05D2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3A021137" w14:textId="7FF960AE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9" w:type="dxa"/>
            <w:vAlign w:val="center"/>
          </w:tcPr>
          <w:p w14:paraId="7C5B2CD7" w14:textId="795497B4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86" w:type="dxa"/>
            <w:vAlign w:val="center"/>
          </w:tcPr>
          <w:p w14:paraId="50D42758" w14:textId="3D4CCD07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9" w:type="dxa"/>
            <w:vAlign w:val="center"/>
          </w:tcPr>
          <w:p w14:paraId="75F642BE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036B62D2" w14:textId="77777777" w:rsidR="00833414" w:rsidRPr="007119E5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49BAC610" w14:textId="7D6EA983" w:rsidR="00833414" w:rsidRPr="00F804DD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833414" w:rsidRPr="00F804DD" w14:paraId="63DF92E6" w14:textId="77777777" w:rsidTr="00CE7D0A">
        <w:trPr>
          <w:gridAfter w:val="1"/>
          <w:wAfter w:w="9" w:type="dxa"/>
          <w:trHeight w:val="20"/>
        </w:trPr>
        <w:tc>
          <w:tcPr>
            <w:tcW w:w="576" w:type="dxa"/>
          </w:tcPr>
          <w:p w14:paraId="7EEBCB4C" w14:textId="77777777" w:rsidR="00833414" w:rsidRPr="00F804DD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</w:tcPr>
          <w:p w14:paraId="36E32B6E" w14:textId="77777777" w:rsidR="00833414" w:rsidRPr="00F804DD" w:rsidRDefault="00833414" w:rsidP="006610D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4405E85D" w14:textId="2C1C7275" w:rsidR="00833414" w:rsidRPr="00F804DD" w:rsidRDefault="00833414" w:rsidP="006610DC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.3. Trọng lực và lực căng</w:t>
            </w:r>
          </w:p>
        </w:tc>
        <w:tc>
          <w:tcPr>
            <w:tcW w:w="879" w:type="dxa"/>
            <w:vAlign w:val="center"/>
          </w:tcPr>
          <w:p w14:paraId="31B0039D" w14:textId="77777777" w:rsidR="00833414" w:rsidRPr="00920FEC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488770FB" w14:textId="2EE27C42" w:rsidR="00833414" w:rsidRPr="00E00D29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0F0629F3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7A83FDCE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34ACC052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625AE6A0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544E63FC" w14:textId="466249F4" w:rsidR="00833414" w:rsidRPr="00722D3E" w:rsidRDefault="00722D3E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69" w:type="dxa"/>
            <w:vAlign w:val="center"/>
          </w:tcPr>
          <w:p w14:paraId="5E5EAEE9" w14:textId="77777777" w:rsidR="00833414" w:rsidRPr="007119E5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7168FDDA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833414" w:rsidRPr="00F804DD" w14:paraId="641DC4A6" w14:textId="77777777" w:rsidTr="00CE7D0A">
        <w:trPr>
          <w:gridAfter w:val="1"/>
          <w:wAfter w:w="9" w:type="dxa"/>
          <w:trHeight w:val="20"/>
        </w:trPr>
        <w:tc>
          <w:tcPr>
            <w:tcW w:w="576" w:type="dxa"/>
          </w:tcPr>
          <w:p w14:paraId="0BD9AAC4" w14:textId="77777777" w:rsidR="00833414" w:rsidRPr="00F804DD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</w:tcPr>
          <w:p w14:paraId="3878D714" w14:textId="77777777" w:rsidR="00833414" w:rsidRPr="00F804DD" w:rsidRDefault="00833414" w:rsidP="006610D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0EDFE4BF" w14:textId="5A5FC90B" w:rsidR="00833414" w:rsidRPr="00F804DD" w:rsidRDefault="00833414" w:rsidP="006610DC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.4. Lực ma sát</w:t>
            </w:r>
          </w:p>
        </w:tc>
        <w:tc>
          <w:tcPr>
            <w:tcW w:w="879" w:type="dxa"/>
            <w:vAlign w:val="center"/>
          </w:tcPr>
          <w:p w14:paraId="3E573BFE" w14:textId="77777777" w:rsidR="00833414" w:rsidRPr="00920FEC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33A5597D" w14:textId="41C5C29F" w:rsidR="00833414" w:rsidRPr="00E00D29" w:rsidRDefault="00E00D29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" w:type="dxa"/>
            <w:vAlign w:val="center"/>
          </w:tcPr>
          <w:p w14:paraId="6966DE8F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2A74FF19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656B322E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5C70EF38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73960F62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5ED90CD9" w14:textId="77777777" w:rsidR="00833414" w:rsidRPr="007119E5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47CED066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833414" w:rsidRPr="00F804DD" w14:paraId="0D8A7052" w14:textId="77777777" w:rsidTr="00CE7D0A">
        <w:trPr>
          <w:gridAfter w:val="1"/>
          <w:wAfter w:w="9" w:type="dxa"/>
          <w:trHeight w:val="20"/>
        </w:trPr>
        <w:tc>
          <w:tcPr>
            <w:tcW w:w="576" w:type="dxa"/>
          </w:tcPr>
          <w:p w14:paraId="1CB35E39" w14:textId="77777777" w:rsidR="00833414" w:rsidRPr="00F804DD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</w:tcPr>
          <w:p w14:paraId="2832836E" w14:textId="77777777" w:rsidR="00833414" w:rsidRPr="00F804DD" w:rsidRDefault="00833414" w:rsidP="006610D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34E8DAD1" w14:textId="1F6FC9E7" w:rsidR="00833414" w:rsidRPr="00F804DD" w:rsidRDefault="00833414" w:rsidP="006610DC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.5. Lực cản và lực nâng</w:t>
            </w:r>
          </w:p>
        </w:tc>
        <w:tc>
          <w:tcPr>
            <w:tcW w:w="879" w:type="dxa"/>
            <w:vAlign w:val="center"/>
          </w:tcPr>
          <w:p w14:paraId="641F652E" w14:textId="5AC83503" w:rsidR="00833414" w:rsidRPr="00920FEC" w:rsidRDefault="00E00D29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72" w:type="dxa"/>
            <w:vAlign w:val="center"/>
          </w:tcPr>
          <w:p w14:paraId="23798D13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0925D2F2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0B1A3481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075D013F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16059333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9" w:type="dxa"/>
            <w:vAlign w:val="center"/>
          </w:tcPr>
          <w:p w14:paraId="6EECBFAD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0B8239E0" w14:textId="77777777" w:rsidR="00833414" w:rsidRPr="007119E5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1DF2FAC1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</w:tr>
      <w:tr w:rsidR="00833414" w:rsidRPr="00F804DD" w14:paraId="578BD79A" w14:textId="77777777" w:rsidTr="00CE7D0A">
        <w:trPr>
          <w:gridAfter w:val="1"/>
          <w:wAfter w:w="9" w:type="dxa"/>
          <w:trHeight w:val="20"/>
        </w:trPr>
        <w:tc>
          <w:tcPr>
            <w:tcW w:w="576" w:type="dxa"/>
          </w:tcPr>
          <w:p w14:paraId="51AC65B1" w14:textId="77777777" w:rsidR="00833414" w:rsidRPr="00F804DD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293" w:type="dxa"/>
          </w:tcPr>
          <w:p w14:paraId="5DC61269" w14:textId="77777777" w:rsidR="00833414" w:rsidRPr="00F804DD" w:rsidRDefault="00833414" w:rsidP="006610D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39" w:type="dxa"/>
          </w:tcPr>
          <w:p w14:paraId="12BD418E" w14:textId="3E76C2C7" w:rsidR="00833414" w:rsidRPr="00F804DD" w:rsidRDefault="00833414" w:rsidP="006610DC">
            <w:pPr>
              <w:widowControl w:val="0"/>
              <w:jc w:val="both"/>
              <w:rPr>
                <w:rFonts w:ascii="Times New Roman" w:hAnsi="Times New Roman" w:cs="Times New Roman"/>
                <w:lang w:val="vi-VN"/>
              </w:rPr>
            </w:pPr>
            <w:r w:rsidRPr="00321A5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.6. Một số ví dụ về cách giải các bài toán thuộc phần động lực học.</w:t>
            </w:r>
          </w:p>
        </w:tc>
        <w:tc>
          <w:tcPr>
            <w:tcW w:w="879" w:type="dxa"/>
            <w:vAlign w:val="center"/>
          </w:tcPr>
          <w:p w14:paraId="01889E49" w14:textId="77777777" w:rsidR="00833414" w:rsidRPr="00920FEC" w:rsidRDefault="00833414" w:rsidP="006610DC">
            <w:pPr>
              <w:pStyle w:val="TableParagraph"/>
              <w:jc w:val="left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2" w:type="dxa"/>
            <w:vAlign w:val="center"/>
          </w:tcPr>
          <w:p w14:paraId="712D04BF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vAlign w:val="center"/>
          </w:tcPr>
          <w:p w14:paraId="671C165C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77" w:type="dxa"/>
            <w:vAlign w:val="center"/>
          </w:tcPr>
          <w:p w14:paraId="3B92C048" w14:textId="4DA69978" w:rsidR="00833414" w:rsidRPr="00F804DD" w:rsidRDefault="00E00D29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79" w:type="dxa"/>
            <w:vAlign w:val="center"/>
          </w:tcPr>
          <w:p w14:paraId="07E76379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vAlign w:val="center"/>
          </w:tcPr>
          <w:p w14:paraId="52DFE037" w14:textId="0B5A6138" w:rsidR="00833414" w:rsidRPr="00F804DD" w:rsidRDefault="00E00D29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79" w:type="dxa"/>
            <w:vAlign w:val="center"/>
          </w:tcPr>
          <w:p w14:paraId="71A96DDA" w14:textId="77777777" w:rsidR="00833414" w:rsidRPr="00F804DD" w:rsidRDefault="00833414" w:rsidP="006610DC">
            <w:pPr>
              <w:pStyle w:val="TableParagraph"/>
              <w:rPr>
                <w:b/>
                <w:sz w:val="24"/>
                <w:szCs w:val="24"/>
              </w:rPr>
            </w:pPr>
          </w:p>
        </w:tc>
        <w:tc>
          <w:tcPr>
            <w:tcW w:w="869" w:type="dxa"/>
            <w:vAlign w:val="center"/>
          </w:tcPr>
          <w:p w14:paraId="0BE8362A" w14:textId="77777777" w:rsidR="00833414" w:rsidRPr="007119E5" w:rsidRDefault="00833414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93" w:type="dxa"/>
            <w:vAlign w:val="center"/>
          </w:tcPr>
          <w:p w14:paraId="6672A75F" w14:textId="255065E8" w:rsidR="00833414" w:rsidRPr="00F804DD" w:rsidRDefault="00E00D29" w:rsidP="006610DC">
            <w:pPr>
              <w:pStyle w:val="TableParagrap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</w:tr>
      <w:tr w:rsidR="00833414" w:rsidRPr="00F804DD" w14:paraId="3E2C6919" w14:textId="77777777" w:rsidTr="00E750EE">
        <w:trPr>
          <w:gridAfter w:val="1"/>
          <w:wAfter w:w="9" w:type="dxa"/>
          <w:trHeight w:val="239"/>
        </w:trPr>
        <w:tc>
          <w:tcPr>
            <w:tcW w:w="6908" w:type="dxa"/>
            <w:gridSpan w:val="3"/>
          </w:tcPr>
          <w:p w14:paraId="34DC5436" w14:textId="015FDD8E" w:rsidR="00833414" w:rsidRPr="00F804DD" w:rsidRDefault="00833414" w:rsidP="00A6655F">
            <w:pPr>
              <w:pStyle w:val="TableParagraph"/>
              <w:ind w:right="96"/>
              <w:rPr>
                <w:b/>
                <w:i/>
                <w:sz w:val="24"/>
                <w:szCs w:val="24"/>
              </w:rPr>
            </w:pPr>
            <w:r w:rsidRPr="00F804DD">
              <w:rPr>
                <w:b/>
                <w:i/>
                <w:sz w:val="24"/>
                <w:szCs w:val="24"/>
              </w:rPr>
              <w:t>Tổng</w:t>
            </w:r>
            <w:r w:rsidRPr="00F804DD">
              <w:rPr>
                <w:b/>
                <w:i/>
                <w:spacing w:val="-1"/>
                <w:sz w:val="24"/>
                <w:szCs w:val="24"/>
              </w:rPr>
              <w:t xml:space="preserve"> </w:t>
            </w:r>
            <w:r w:rsidRPr="00F804DD">
              <w:rPr>
                <w:b/>
                <w:i/>
                <w:sz w:val="24"/>
                <w:szCs w:val="24"/>
              </w:rPr>
              <w:t>cộng</w:t>
            </w:r>
          </w:p>
        </w:tc>
        <w:tc>
          <w:tcPr>
            <w:tcW w:w="879" w:type="dxa"/>
            <w:vAlign w:val="center"/>
          </w:tcPr>
          <w:p w14:paraId="03976726" w14:textId="77777777" w:rsidR="00833414" w:rsidRPr="00F804DD" w:rsidRDefault="00833414" w:rsidP="006C6048">
            <w:pPr>
              <w:pStyle w:val="TableParagraph"/>
              <w:ind w:left="10"/>
              <w:rPr>
                <w:b/>
                <w:sz w:val="24"/>
                <w:szCs w:val="24"/>
              </w:rPr>
            </w:pPr>
            <w:r w:rsidRPr="00F804DD">
              <w:rPr>
                <w:b/>
                <w:w w:val="99"/>
                <w:sz w:val="24"/>
                <w:szCs w:val="24"/>
              </w:rPr>
              <w:t>13</w:t>
            </w:r>
          </w:p>
        </w:tc>
        <w:tc>
          <w:tcPr>
            <w:tcW w:w="872" w:type="dxa"/>
            <w:vAlign w:val="center"/>
          </w:tcPr>
          <w:p w14:paraId="625CD3E0" w14:textId="77777777" w:rsidR="00833414" w:rsidRPr="00F804DD" w:rsidRDefault="00833414" w:rsidP="006C6048">
            <w:pPr>
              <w:pStyle w:val="TableParagraph"/>
              <w:ind w:left="11"/>
              <w:rPr>
                <w:b/>
                <w:sz w:val="24"/>
                <w:szCs w:val="24"/>
              </w:rPr>
            </w:pPr>
            <w:r w:rsidRPr="00F804DD">
              <w:rPr>
                <w:b/>
                <w:w w:val="99"/>
                <w:sz w:val="24"/>
                <w:szCs w:val="24"/>
              </w:rPr>
              <w:t>1</w:t>
            </w:r>
          </w:p>
        </w:tc>
        <w:tc>
          <w:tcPr>
            <w:tcW w:w="893" w:type="dxa"/>
            <w:vAlign w:val="center"/>
          </w:tcPr>
          <w:p w14:paraId="1E39259F" w14:textId="77777777" w:rsidR="00833414" w:rsidRPr="00F804DD" w:rsidRDefault="00833414" w:rsidP="006C6048">
            <w:pPr>
              <w:pStyle w:val="TableParagraph"/>
              <w:ind w:left="10"/>
              <w:rPr>
                <w:b/>
                <w:sz w:val="24"/>
                <w:szCs w:val="24"/>
              </w:rPr>
            </w:pPr>
            <w:r w:rsidRPr="00F804DD">
              <w:rPr>
                <w:b/>
                <w:w w:val="99"/>
                <w:sz w:val="24"/>
                <w:szCs w:val="24"/>
              </w:rPr>
              <w:t>4</w:t>
            </w:r>
          </w:p>
        </w:tc>
        <w:tc>
          <w:tcPr>
            <w:tcW w:w="877" w:type="dxa"/>
            <w:vAlign w:val="center"/>
          </w:tcPr>
          <w:p w14:paraId="11651829" w14:textId="306EF80A" w:rsidR="00833414" w:rsidRPr="00E00D29" w:rsidRDefault="00E00D29" w:rsidP="006C6048">
            <w:pPr>
              <w:pStyle w:val="TableParagraph"/>
              <w:ind w:left="13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w w:val="99"/>
                <w:sz w:val="24"/>
                <w:szCs w:val="24"/>
                <w:lang w:val="en-US"/>
              </w:rPr>
              <w:t>6</w:t>
            </w:r>
          </w:p>
        </w:tc>
        <w:tc>
          <w:tcPr>
            <w:tcW w:w="879" w:type="dxa"/>
            <w:vAlign w:val="center"/>
          </w:tcPr>
          <w:p w14:paraId="6E5C96BD" w14:textId="0CFC8B9D" w:rsidR="00833414" w:rsidRPr="00E00D29" w:rsidRDefault="00E00D29" w:rsidP="00821661">
            <w:pPr>
              <w:pStyle w:val="TableParagraph"/>
              <w:ind w:left="330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w w:val="99"/>
                <w:sz w:val="24"/>
                <w:szCs w:val="24"/>
                <w:lang w:val="en-US"/>
              </w:rPr>
              <w:t>5</w:t>
            </w:r>
          </w:p>
        </w:tc>
        <w:tc>
          <w:tcPr>
            <w:tcW w:w="886" w:type="dxa"/>
            <w:vAlign w:val="center"/>
          </w:tcPr>
          <w:p w14:paraId="710FB330" w14:textId="18A9F31A" w:rsidR="00833414" w:rsidRPr="00E00D29" w:rsidRDefault="00E00D29" w:rsidP="006C6048">
            <w:pPr>
              <w:pStyle w:val="TableParagraph"/>
              <w:ind w:left="12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w w:val="99"/>
                <w:sz w:val="24"/>
                <w:szCs w:val="24"/>
                <w:lang w:val="en-US"/>
              </w:rPr>
              <w:t>5</w:t>
            </w:r>
          </w:p>
        </w:tc>
        <w:tc>
          <w:tcPr>
            <w:tcW w:w="879" w:type="dxa"/>
            <w:vAlign w:val="center"/>
          </w:tcPr>
          <w:p w14:paraId="025A3340" w14:textId="5AD44A16" w:rsidR="00833414" w:rsidRPr="00E00D29" w:rsidRDefault="00E00D29" w:rsidP="006C6048">
            <w:pPr>
              <w:pStyle w:val="TableParagraph"/>
              <w:ind w:left="14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69" w:type="dxa"/>
            <w:vAlign w:val="center"/>
          </w:tcPr>
          <w:p w14:paraId="596CC6A3" w14:textId="0389DC47" w:rsidR="00833414" w:rsidRPr="00E00D29" w:rsidRDefault="00E00D29" w:rsidP="006C6048">
            <w:pPr>
              <w:pStyle w:val="TableParagraph"/>
              <w:ind w:left="15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w w:val="99"/>
                <w:sz w:val="24"/>
                <w:szCs w:val="24"/>
                <w:lang w:val="en-US"/>
              </w:rPr>
              <w:t>1</w:t>
            </w:r>
          </w:p>
        </w:tc>
        <w:tc>
          <w:tcPr>
            <w:tcW w:w="893" w:type="dxa"/>
            <w:vAlign w:val="center"/>
          </w:tcPr>
          <w:p w14:paraId="3D0D3163" w14:textId="09EA7ED5" w:rsidR="00833414" w:rsidRPr="00E00D29" w:rsidRDefault="00E00D29" w:rsidP="006C6048">
            <w:pPr>
              <w:pStyle w:val="TableParagraph"/>
              <w:ind w:left="13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w w:val="99"/>
                <w:sz w:val="24"/>
                <w:szCs w:val="24"/>
                <w:lang w:val="en-US"/>
              </w:rPr>
              <w:t>4</w:t>
            </w:r>
          </w:p>
        </w:tc>
      </w:tr>
    </w:tbl>
    <w:p w14:paraId="21956EEB" w14:textId="77777777" w:rsidR="00517810" w:rsidRDefault="00517810" w:rsidP="00517810">
      <w:pPr>
        <w:spacing w:before="120" w:after="0" w:line="276" w:lineRule="auto"/>
        <w:ind w:right="113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nl-NL" w:eastAsia="x-none" w:bidi="en-US"/>
        </w:rPr>
        <w:sectPr w:rsidR="00517810" w:rsidSect="004E6A2A">
          <w:footerReference w:type="default" r:id="rId7"/>
          <w:pgSz w:w="16834" w:h="11909" w:orient="landscape"/>
          <w:pgMar w:top="851" w:right="993" w:bottom="569" w:left="993" w:header="706" w:footer="273" w:gutter="0"/>
          <w:cols w:space="720"/>
          <w:docGrid w:linePitch="360"/>
        </w:sectPr>
      </w:pPr>
    </w:p>
    <w:p w14:paraId="21508D64" w14:textId="13140B80" w:rsidR="00517810" w:rsidRPr="009B690C" w:rsidRDefault="00517810" w:rsidP="00517810">
      <w:pPr>
        <w:spacing w:before="120" w:after="0" w:line="276" w:lineRule="auto"/>
        <w:ind w:right="113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nl-NL" w:eastAsia="x-none" w:bidi="en-US"/>
        </w:rPr>
      </w:pP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nl-NL" w:eastAsia="x-none" w:bidi="en-US"/>
        </w:rPr>
        <w:lastRenderedPageBreak/>
        <w:t>ĐỀ</w:t>
      </w:r>
      <w:r w:rsidRPr="009B690C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nl-NL" w:eastAsia="x-none" w:bidi="en-US"/>
        </w:rPr>
        <w:t xml:space="preserve"> KIỂM TRA GIỮA KÌ II</w:t>
      </w: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nl-NL" w:eastAsia="x-none" w:bidi="en-US"/>
        </w:rPr>
        <w:t xml:space="preserve"> – VẬT LÍ 10</w:t>
      </w:r>
    </w:p>
    <w:p w14:paraId="2A4CEE6D" w14:textId="77777777" w:rsidR="00517810" w:rsidRPr="009B690C" w:rsidRDefault="00517810" w:rsidP="00517810">
      <w:pPr>
        <w:widowControl w:val="0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 w:bidi="vi-VN"/>
        </w:rPr>
      </w:pPr>
      <w:r w:rsidRPr="009B690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 w:eastAsia="vi-VN" w:bidi="vi-VN"/>
        </w:rPr>
        <w:t xml:space="preserve">PHẦN 1. Câu trắc nghiệm nhiều phương án lựa chọn. </w:t>
      </w:r>
      <w:r w:rsidRPr="009B690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 w:bidi="vi-VN"/>
        </w:rPr>
        <w:t>Thí sinh trả lời từ câu 1 đến câu 18. Mỗi câu hỏi thí sinh chỉ chọn một phương án.</w:t>
      </w:r>
    </w:p>
    <w:p w14:paraId="7487F155" w14:textId="77777777" w:rsidR="00086DA2" w:rsidRPr="00086DA2" w:rsidRDefault="00086DA2" w:rsidP="00086DA2">
      <w:pPr>
        <w:tabs>
          <w:tab w:val="left" w:pos="992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1. </w:t>
      </w:r>
      <w:r w:rsidRPr="00086DA2">
        <w:rPr>
          <w:rFonts w:ascii="Times New Roman" w:eastAsia="Calibri" w:hAnsi="Times New Roman" w:cs="Times New Roman"/>
          <w:sz w:val="26"/>
          <w:szCs w:val="26"/>
        </w:rPr>
        <w:t>Những phương pháp nghiên cứu Vật Lí là</w:t>
      </w:r>
    </w:p>
    <w:p w14:paraId="1E42388D" w14:textId="77777777" w:rsidR="00086DA2" w:rsidRPr="00086DA2" w:rsidRDefault="00086DA2" w:rsidP="00086DA2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A. </w:t>
      </w:r>
      <w:r w:rsidRPr="00086DA2">
        <w:rPr>
          <w:rFonts w:ascii="Times New Roman" w:eastAsia="Calibri" w:hAnsi="Times New Roman" w:cs="Times New Roman"/>
          <w:sz w:val="26"/>
          <w:szCs w:val="26"/>
        </w:rPr>
        <w:t>phương pháp thực hành và phương pháp thí nghiệm</w:t>
      </w:r>
      <w:r w:rsidRPr="00086DA2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6D8037A3" w14:textId="77777777" w:rsidR="00086DA2" w:rsidRPr="00086DA2" w:rsidRDefault="00086DA2" w:rsidP="00086DA2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86DA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u w:val="single"/>
        </w:rPr>
        <w:t>B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86DA2">
        <w:rPr>
          <w:rFonts w:ascii="Times New Roman" w:eastAsia="Calibri" w:hAnsi="Times New Roman" w:cs="Times New Roman"/>
          <w:sz w:val="26"/>
          <w:szCs w:val="26"/>
        </w:rPr>
        <w:t>phương pháp thực nghiệm và phương pháp mô</w:t>
      </w:r>
      <w:r w:rsidRPr="00086DA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ình</w:t>
      </w:r>
      <w:r w:rsidRPr="00086DA2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AE34DD1" w14:textId="77777777" w:rsidR="00086DA2" w:rsidRPr="00086DA2" w:rsidRDefault="00086DA2" w:rsidP="00086DA2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C. </w:t>
      </w:r>
      <w:r w:rsidRPr="00086DA2">
        <w:rPr>
          <w:rFonts w:ascii="Times New Roman" w:eastAsia="Calibri" w:hAnsi="Times New Roman" w:cs="Times New Roman"/>
          <w:sz w:val="26"/>
          <w:szCs w:val="26"/>
        </w:rPr>
        <w:t>phương pháp toán học và phương pháp Vật Lí</w:t>
      </w:r>
    </w:p>
    <w:p w14:paraId="2D2D3075" w14:textId="77777777" w:rsidR="00086DA2" w:rsidRPr="00086DA2" w:rsidRDefault="00086DA2" w:rsidP="00086DA2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086DA2">
        <w:rPr>
          <w:rFonts w:ascii="Times New Roman" w:eastAsia="Calibri" w:hAnsi="Times New Roman" w:cs="Times New Roman"/>
          <w:sz w:val="26"/>
          <w:szCs w:val="26"/>
        </w:rPr>
        <w:t>phương pháp thống kê và phương pháp quan sát.</w:t>
      </w:r>
    </w:p>
    <w:p w14:paraId="39A8B0C7" w14:textId="77777777" w:rsidR="00086DA2" w:rsidRPr="00086DA2" w:rsidRDefault="00086DA2" w:rsidP="00086DA2">
      <w:pPr>
        <w:spacing w:before="60" w:after="60" w:line="240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2. </w:t>
      </w:r>
      <w:r w:rsidRPr="00086DA2">
        <w:rPr>
          <w:rFonts w:ascii="Times New Roman" w:eastAsia="Calibri" w:hAnsi="Times New Roman" w:cs="Times New Roman"/>
          <w:bCs/>
          <w:sz w:val="26"/>
          <w:szCs w:val="26"/>
        </w:rPr>
        <w:t>Khi tiến hành thí nghiệm, cần phải</w:t>
      </w:r>
    </w:p>
    <w:p w14:paraId="17928595" w14:textId="77777777" w:rsidR="00086DA2" w:rsidRPr="00086DA2" w:rsidRDefault="00086DA2" w:rsidP="00086DA2">
      <w:pPr>
        <w:spacing w:before="60" w:after="60" w:line="240" w:lineRule="auto"/>
        <w:ind w:left="709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u w:val="single"/>
        </w:rPr>
        <w:t>A</w:t>
      </w:r>
      <w:r w:rsidRPr="00086DA2">
        <w:rPr>
          <w:rFonts w:ascii="Times New Roman" w:eastAsia="Calibri" w:hAnsi="Times New Roman" w:cs="Times New Roman"/>
          <w:bCs/>
          <w:sz w:val="26"/>
          <w:szCs w:val="26"/>
          <w:u w:val="single"/>
        </w:rPr>
        <w:t>.</w:t>
      </w:r>
      <w:r w:rsidRPr="00086DA2">
        <w:rPr>
          <w:rFonts w:ascii="Times New Roman" w:eastAsia="Calibri" w:hAnsi="Times New Roman" w:cs="Times New Roman"/>
          <w:bCs/>
          <w:sz w:val="26"/>
          <w:szCs w:val="26"/>
        </w:rPr>
        <w:t xml:space="preserve"> tuân theo các quy tắc an toàn của phòng thí nghiệm, hướng dẫn của giáo viên.</w:t>
      </w:r>
    </w:p>
    <w:p w14:paraId="6B1B5CF3" w14:textId="77777777" w:rsidR="00086DA2" w:rsidRPr="00086DA2" w:rsidRDefault="00086DA2" w:rsidP="00086DA2">
      <w:pPr>
        <w:tabs>
          <w:tab w:val="left" w:pos="709"/>
        </w:tabs>
        <w:spacing w:before="60" w:after="60" w:line="240" w:lineRule="auto"/>
        <w:ind w:left="709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086DA2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Pr="00086DA2">
        <w:rPr>
          <w:rFonts w:ascii="Times New Roman" w:eastAsia="Calibri" w:hAnsi="Times New Roman" w:cs="Times New Roman"/>
          <w:bCs/>
          <w:sz w:val="26"/>
          <w:szCs w:val="26"/>
        </w:rPr>
        <w:t>. tự đề xuất các quy tắc thí nghiệm để có thể tiến hành thí nghiệm nhanh nhất.</w:t>
      </w:r>
    </w:p>
    <w:p w14:paraId="13C9BC7C" w14:textId="77777777" w:rsidR="00086DA2" w:rsidRPr="00086DA2" w:rsidRDefault="00086DA2" w:rsidP="00086DA2">
      <w:pPr>
        <w:spacing w:before="60" w:after="60" w:line="240" w:lineRule="auto"/>
        <w:ind w:left="709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086DA2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Pr="00086DA2">
        <w:rPr>
          <w:rFonts w:ascii="Times New Roman" w:eastAsia="Calibri" w:hAnsi="Times New Roman" w:cs="Times New Roman"/>
          <w:bCs/>
          <w:sz w:val="26"/>
          <w:szCs w:val="26"/>
        </w:rPr>
        <w:t>. thảo luận nhóm để thống nhất quy tắc riêng của nhóm, có thể bỏ qua quy tắc an toàn của phòng thí nghiệm.</w:t>
      </w:r>
    </w:p>
    <w:p w14:paraId="3D508B3B" w14:textId="77777777" w:rsidR="00086DA2" w:rsidRPr="00086DA2" w:rsidRDefault="00086DA2" w:rsidP="00086DA2">
      <w:pPr>
        <w:spacing w:before="60" w:after="60" w:line="240" w:lineRule="auto"/>
        <w:ind w:left="709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086DA2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>D</w:t>
      </w:r>
      <w:r w:rsidRPr="00086DA2">
        <w:rPr>
          <w:rFonts w:ascii="Times New Roman" w:eastAsia="Calibri" w:hAnsi="Times New Roman" w:cs="Times New Roman"/>
          <w:bCs/>
          <w:sz w:val="26"/>
          <w:szCs w:val="26"/>
        </w:rPr>
        <w:t>. tiến hành thí nghiệm với thời gian ngắn nhất, không cần tuân thủ các quy tắc của phòng thí nghiệm.</w:t>
      </w:r>
    </w:p>
    <w:p w14:paraId="55FA3A63" w14:textId="77777777" w:rsidR="00086DA2" w:rsidRPr="00086DA2" w:rsidRDefault="00086DA2" w:rsidP="00086DA2">
      <w:pPr>
        <w:tabs>
          <w:tab w:val="left" w:pos="992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3. </w: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Gọi </w:t>
      </w:r>
      <w:r w:rsidRPr="00086DA2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zh-CN"/>
        </w:rPr>
        <w:object w:dxaOrig="225" w:dyaOrig="300" w14:anchorId="41C180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4.7pt" o:ole="">
            <v:imagedata r:id="rId8" o:title=""/>
          </v:shape>
          <o:OLEObject Type="Embed" ProgID="Equation.DSMT4" ShapeID="_x0000_i1025" DrawAspect="Content" ObjectID="_1790103085" r:id="rId9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giá trị trung bình,</w:t>
      </w:r>
      <w:r w:rsidRPr="00086DA2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zh-CN"/>
        </w:rPr>
        <w:object w:dxaOrig="375" w:dyaOrig="300" w14:anchorId="377D2B98">
          <v:shape id="_x0000_i1026" type="#_x0000_t75" style="width:18.95pt;height:14.7pt" o:ole="">
            <v:imagedata r:id="rId10" o:title=""/>
          </v:shape>
          <o:OLEObject Type="Embed" ProgID="Equation.DSMT4" ShapeID="_x0000_i1026" DrawAspect="Content" ObjectID="_1790103086" r:id="rId11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sai số dụng cụ, </w:t>
      </w:r>
      <w:r w:rsidRPr="00086DA2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zh-CN"/>
        </w:rPr>
        <w:object w:dxaOrig="345" w:dyaOrig="300" w14:anchorId="57FE31F8">
          <v:shape id="_x0000_i1027" type="#_x0000_t75" style="width:17.55pt;height:14.7pt" o:ole="">
            <v:imagedata r:id="rId12" o:title=""/>
          </v:shape>
          <o:OLEObject Type="Embed" ProgID="Equation.DSMT4" ShapeID="_x0000_i1027" DrawAspect="Content" ObjectID="_1790103087" r:id="rId13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sai số ngẫu nhiên, </w:t>
      </w:r>
      <w:r w:rsidRPr="00086DA2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zh-CN"/>
        </w:rPr>
        <w:object w:dxaOrig="345" w:dyaOrig="240" w14:anchorId="4DCFE96F">
          <v:shape id="_x0000_i1028" type="#_x0000_t75" style="width:17.55pt;height:12.3pt" o:ole="">
            <v:imagedata r:id="rId14" o:title=""/>
          </v:shape>
          <o:OLEObject Type="Embed" ProgID="Equation.DSMT4" ShapeID="_x0000_i1028" DrawAspect="Content" ObjectID="_1790103088" r:id="rId15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sai số tuyệt đối</w:t>
      </w:r>
      <w:r w:rsidRPr="00086DA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Sai </w: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>số tỉ đối δ</w:t>
      </w:r>
      <w:r w:rsidRPr="00086DA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 </w: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>của phép đo là</w:t>
      </w:r>
    </w:p>
    <w:p w14:paraId="7B9ECDA4" w14:textId="77777777" w:rsidR="00086DA2" w:rsidRPr="00086DA2" w:rsidRDefault="00086DA2" w:rsidP="00086DA2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ab/>
        <w:t xml:space="preserve">A. </w:t>
      </w:r>
      <w:r w:rsidRPr="00086DA2">
        <w:rPr>
          <w:rFonts w:ascii="Times New Roman" w:eastAsia="Times New Roman" w:hAnsi="Times New Roman" w:cs="Times New Roman"/>
          <w:position w:val="-24"/>
          <w:sz w:val="26"/>
          <w:szCs w:val="26"/>
          <w:lang w:val="fr-FR" w:eastAsia="zh-CN"/>
        </w:rPr>
        <w:object w:dxaOrig="1425" w:dyaOrig="645" w14:anchorId="3C3B2835">
          <v:shape id="_x0000_i1029" type="#_x0000_t75" style="width:71.55pt;height:31.75pt" o:ole="">
            <v:imagedata r:id="rId16" o:title=""/>
          </v:shape>
          <o:OLEObject Type="Embed" ProgID="Equation.DSMT4" ShapeID="_x0000_i1029" DrawAspect="Content" ObjectID="_1790103089" r:id="rId17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B. </w:t>
      </w:r>
      <w:r w:rsidRPr="00086DA2">
        <w:rPr>
          <w:rFonts w:ascii="Times New Roman" w:eastAsia="Times New Roman" w:hAnsi="Times New Roman" w:cs="Times New Roman"/>
          <w:position w:val="-24"/>
          <w:sz w:val="26"/>
          <w:szCs w:val="26"/>
          <w:lang w:val="fr-FR" w:eastAsia="zh-CN"/>
        </w:rPr>
        <w:object w:dxaOrig="1485" w:dyaOrig="645" w14:anchorId="44824DC6">
          <v:shape id="_x0000_i1030" type="#_x0000_t75" style="width:74.85pt;height:31.75pt" o:ole="">
            <v:imagedata r:id="rId18" o:title=""/>
          </v:shape>
          <o:OLEObject Type="Embed" ProgID="Equation.DSMT4" ShapeID="_x0000_i1030" DrawAspect="Content" ObjectID="_1790103090" r:id="rId19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1643F914" w14:textId="77777777" w:rsidR="00086DA2" w:rsidRPr="00086DA2" w:rsidRDefault="00086DA2" w:rsidP="00086DA2">
      <w:pPr>
        <w:tabs>
          <w:tab w:val="left" w:pos="709"/>
          <w:tab w:val="left" w:pos="3402"/>
          <w:tab w:val="left" w:pos="5669"/>
          <w:tab w:val="left" w:pos="7937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C. </w:t>
      </w:r>
      <w:r w:rsidRPr="00086DA2">
        <w:rPr>
          <w:rFonts w:ascii="Times New Roman" w:eastAsia="Times New Roman" w:hAnsi="Times New Roman" w:cs="Times New Roman"/>
          <w:position w:val="-24"/>
          <w:sz w:val="26"/>
          <w:szCs w:val="26"/>
          <w:lang w:val="fr-FR" w:eastAsia="zh-CN"/>
        </w:rPr>
        <w:object w:dxaOrig="1425" w:dyaOrig="645" w14:anchorId="55EE7A92">
          <v:shape id="_x0000_i1031" type="#_x0000_t75" style="width:71.55pt;height:31.75pt" o:ole="">
            <v:imagedata r:id="rId20" o:title=""/>
          </v:shape>
          <o:OLEObject Type="Embed" ProgID="Equation.DSMT4" ShapeID="_x0000_i1031" DrawAspect="Content" ObjectID="_1790103091" r:id="rId21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86DA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>D.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</w:t>
      </w:r>
      <w:r w:rsidRPr="00086DA2">
        <w:rPr>
          <w:rFonts w:ascii="Times New Roman" w:eastAsia="Times New Roman" w:hAnsi="Times New Roman" w:cs="Times New Roman"/>
          <w:b/>
          <w:bCs/>
          <w:position w:val="-24"/>
          <w:sz w:val="26"/>
          <w:szCs w:val="26"/>
          <w:lang w:val="fr-FR" w:eastAsia="zh-CN"/>
        </w:rPr>
        <w:object w:dxaOrig="1425" w:dyaOrig="600" w14:anchorId="38E1247B">
          <v:shape id="_x0000_i1032" type="#_x0000_t75" style="width:71.55pt;height:29.85pt" o:ole="">
            <v:imagedata r:id="rId22" o:title=""/>
          </v:shape>
          <o:OLEObject Type="Embed" ProgID="Equation.DSMT4" ShapeID="_x0000_i1032" DrawAspect="Content" ObjectID="_1790103092" r:id="rId23"/>
        </w:objec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.</w:t>
      </w:r>
    </w:p>
    <w:p w14:paraId="531F1462" w14:textId="77777777" w:rsidR="003062C1" w:rsidRPr="003062C1" w:rsidRDefault="00086DA2" w:rsidP="003062C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76" w:lineRule="auto"/>
        <w:ind w:hanging="360"/>
        <w:contextualSpacing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4. </w:t>
      </w:r>
      <w:r w:rsidR="003062C1"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Chọn câu </w:t>
      </w:r>
      <w:r w:rsidR="003062C1" w:rsidRPr="003062C1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>đúng</w:t>
      </w:r>
      <w:r w:rsidR="003062C1"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về chức năng của động hồ đo thời gian hiện số:</w:t>
      </w:r>
    </w:p>
    <w:p w14:paraId="6A5DC426" w14:textId="77777777" w:rsidR="003062C1" w:rsidRPr="003062C1" w:rsidRDefault="003062C1" w:rsidP="003062C1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3062C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 MODE B:</w:t>
      </w:r>
      <w:r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Đo thời gian từ lúc vật chuyển động đến khi vật chắn cổng quang điện nối với ổ B.</w:t>
      </w:r>
    </w:p>
    <w:p w14:paraId="2A3AC9C3" w14:textId="77777777" w:rsidR="003062C1" w:rsidRPr="003062C1" w:rsidRDefault="003062C1" w:rsidP="003062C1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3062C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B.</w:t>
      </w:r>
      <w:r w:rsidRPr="003062C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 Nút RESET:</w:t>
      </w:r>
      <w:r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Đặt lại chỉ số của đồng hồ về giá trị 0.000. </w:t>
      </w:r>
    </w:p>
    <w:p w14:paraId="2C5AFD28" w14:textId="77777777" w:rsidR="003062C1" w:rsidRPr="003062C1" w:rsidRDefault="003062C1" w:rsidP="003062C1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3062C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 MODE A + B:</w:t>
      </w:r>
      <w:r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Đo thời gian vật chuyển động từ cổng quang điện nối với ổ A tới cổng quang điện nối với ổ B.</w:t>
      </w:r>
    </w:p>
    <w:p w14:paraId="39AEADAA" w14:textId="77777777" w:rsidR="003062C1" w:rsidRPr="003062C1" w:rsidRDefault="003062C1" w:rsidP="003062C1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3062C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D.</w:t>
      </w:r>
      <w:r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3062C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MODE T:</w:t>
      </w:r>
      <w:r w:rsidRPr="003062C1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Đo khoảng thời gian vật đi từ cồng A đến cổng B.</w:t>
      </w:r>
    </w:p>
    <w:p w14:paraId="1CC9F3F0" w14:textId="5BB1E806" w:rsidR="00086DA2" w:rsidRPr="00086DA2" w:rsidRDefault="00086DA2" w:rsidP="003062C1">
      <w:pPr>
        <w:spacing w:before="60" w:after="60" w:line="240" w:lineRule="auto"/>
        <w:mirrorIndents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5. </w:t>
      </w:r>
    </w:p>
    <w:tbl>
      <w:tblPr>
        <w:tblStyle w:val="TableGrid1"/>
        <w:tblW w:w="111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4815"/>
      </w:tblGrid>
      <w:tr w:rsidR="00086DA2" w:rsidRPr="00086DA2" w14:paraId="52B9C03D" w14:textId="77777777" w:rsidTr="00641E21">
        <w:tc>
          <w:tcPr>
            <w:tcW w:w="6379" w:type="dxa"/>
          </w:tcPr>
          <w:p w14:paraId="0A9FEDC5" w14:textId="77777777" w:rsidR="00086DA2" w:rsidRPr="00086DA2" w:rsidRDefault="00086DA2" w:rsidP="00086DA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1"/>
                <w:tab w:val="left" w:pos="993"/>
                <w:tab w:val="left" w:pos="2552"/>
                <w:tab w:val="left" w:pos="5103"/>
                <w:tab w:val="left" w:pos="7655"/>
              </w:tabs>
              <w:spacing w:before="60" w:after="6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>Vật chuyển động thẳng có đồ thị độ dịch chuyển – thời gian như hình vẽ. Độ dịch chuyển người đó có được từ thời điểm t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vertAlign w:val="subscript"/>
                <w14:ligatures w14:val="none"/>
              </w:rPr>
              <w:t>1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= 1 h đến thời điểm t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vertAlign w:val="subscript"/>
                <w14:ligatures w14:val="none"/>
              </w:rPr>
              <w:t>2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= 4 h là</w:t>
            </w:r>
          </w:p>
          <w:p w14:paraId="34715F28" w14:textId="77777777" w:rsidR="00086DA2" w:rsidRPr="00086DA2" w:rsidRDefault="00086DA2" w:rsidP="00086DA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1"/>
                <w:tab w:val="left" w:pos="993"/>
                <w:tab w:val="left" w:pos="2552"/>
                <w:tab w:val="left" w:pos="5103"/>
                <w:tab w:val="left" w:pos="7655"/>
              </w:tabs>
              <w:spacing w:before="60" w:after="60"/>
              <w:ind w:left="603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086DA2"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A.</w:t>
            </w:r>
            <w:r w:rsidRPr="00086DA2"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ab/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>50 km.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ab/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ab/>
            </w:r>
          </w:p>
          <w:p w14:paraId="7C5C4B08" w14:textId="77777777" w:rsidR="00086DA2" w:rsidRPr="00086DA2" w:rsidRDefault="00086DA2" w:rsidP="00086DA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1"/>
                <w:tab w:val="left" w:pos="993"/>
                <w:tab w:val="left" w:pos="2552"/>
                <w:tab w:val="left" w:pos="5103"/>
                <w:tab w:val="left" w:pos="7655"/>
              </w:tabs>
              <w:spacing w:before="60" w:after="60"/>
              <w:ind w:left="603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086DA2"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B.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20 km.</w:t>
            </w:r>
          </w:p>
          <w:p w14:paraId="7BB77960" w14:textId="77777777" w:rsidR="00086DA2" w:rsidRPr="00086DA2" w:rsidRDefault="00086DA2" w:rsidP="00086DA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1"/>
                <w:tab w:val="left" w:pos="993"/>
                <w:tab w:val="left" w:pos="2552"/>
                <w:tab w:val="left" w:pos="5103"/>
                <w:tab w:val="left" w:pos="7655"/>
              </w:tabs>
              <w:spacing w:before="60" w:after="60"/>
              <w:ind w:left="603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086DA2"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:u w:val="single"/>
                <w14:ligatures w14:val="none"/>
              </w:rPr>
              <w:t>C.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ab/>
              <w:t>30 km.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ab/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ab/>
            </w:r>
          </w:p>
          <w:p w14:paraId="48B8414D" w14:textId="77777777" w:rsidR="00086DA2" w:rsidRPr="00086DA2" w:rsidRDefault="00086DA2" w:rsidP="00086DA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1"/>
                <w:tab w:val="left" w:pos="993"/>
                <w:tab w:val="left" w:pos="2552"/>
                <w:tab w:val="left" w:pos="5103"/>
                <w:tab w:val="left" w:pos="7655"/>
              </w:tabs>
              <w:spacing w:before="60" w:after="60"/>
              <w:ind w:left="603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086DA2"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D.</w:t>
            </w:r>
            <w:r w:rsidRPr="00086DA2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40 km.</w:t>
            </w:r>
          </w:p>
          <w:p w14:paraId="5FADF053" w14:textId="77777777" w:rsidR="00086DA2" w:rsidRPr="00086DA2" w:rsidRDefault="00086DA2" w:rsidP="00086DA2">
            <w:pPr>
              <w:spacing w:before="60" w:after="60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815" w:type="dxa"/>
          </w:tcPr>
          <w:p w14:paraId="2EE999B0" w14:textId="77777777" w:rsidR="00086DA2" w:rsidRPr="00086DA2" w:rsidRDefault="00086DA2" w:rsidP="00086DA2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86DA2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122F100B" wp14:editId="32873310">
                  <wp:extent cx="1727541" cy="1680346"/>
                  <wp:effectExtent l="0" t="0" r="635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033" cy="17216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10D30E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6. 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Ô tô và xe máy chuyển động ngược chiều đi đến để gặp nhau, ô tô có vận tốc 50 km/h, xe máy có vận tốc 40 km/h. Vận tốc tương đối của ô tô so với xe máy là</w:t>
      </w:r>
    </w:p>
    <w:p w14:paraId="0F7D9356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670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10 km/h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B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25 km/h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</w:p>
    <w:p w14:paraId="5F89F626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670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45 m/h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D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90 km/h.</w:t>
      </w:r>
    </w:p>
    <w:p w14:paraId="3894054B" w14:textId="77777777" w:rsidR="00C41D79" w:rsidRPr="00C41D79" w:rsidRDefault="00086DA2" w:rsidP="00C41D79">
      <w:pPr>
        <w:tabs>
          <w:tab w:val="left" w:pos="992"/>
        </w:tabs>
        <w:spacing w:before="120" w:line="312" w:lineRule="auto"/>
        <w:jc w:val="both"/>
        <w:rPr>
          <w:rFonts w:ascii="Palatino Linotype" w:eastAsia="Calibri" w:hAnsi="Palatino Linotype" w:cs="Times New Roman"/>
          <w:b/>
          <w:bCs/>
          <w:color w:val="0000FF"/>
        </w:rPr>
      </w:pPr>
      <w:r w:rsidRPr="00C41D79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>Câu</w:t>
      </w:r>
      <w:r w:rsidRPr="00C41D7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7. </w:t>
      </w:r>
      <w:r w:rsidR="00C41D79" w:rsidRPr="00C41D79">
        <w:rPr>
          <w:rFonts w:ascii="Palatino Linotype" w:eastAsia="Calibri" w:hAnsi="Palatino Linotype" w:cs="Times New Roman"/>
          <w:bCs/>
        </w:rPr>
        <w:t>Một người lái ô tô đi thẳng 6 km theo hướng Tây, sau đó rẽ trái đi thẳng theo hướng Nam 4 km rồi quay sang hướng Đông đi 3 km. Quãng đường đi được và độ dịch chuyển của ô tô lần lượt là</w:t>
      </w:r>
    </w:p>
    <w:p w14:paraId="5A9C81A6" w14:textId="571F55E5" w:rsidR="00086DA2" w:rsidRPr="00086DA2" w:rsidRDefault="00C41D79" w:rsidP="00C41D79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Calibri" w:hAnsi="Times New Roman" w:cs="Times New Roman"/>
          <w:sz w:val="26"/>
          <w:szCs w:val="26"/>
          <w:lang w:val="vi"/>
        </w:rPr>
      </w:pPr>
      <w:r w:rsidRPr="00C41D79">
        <w:rPr>
          <w:rFonts w:ascii="Palatino Linotype" w:eastAsia="Times New Roman" w:hAnsi="Palatino Linotype" w:cs="Times New Roman"/>
          <w:b/>
          <w:color w:val="0000FF"/>
          <w:kern w:val="0"/>
          <w:sz w:val="24"/>
          <w:szCs w:val="24"/>
          <w:u w:val="single"/>
          <w14:ligatures w14:val="none"/>
        </w:rPr>
        <w:t>A</w:t>
      </w:r>
      <w:r w:rsidRPr="00C41D79">
        <w:rPr>
          <w:rFonts w:ascii="Palatino Linotype" w:eastAsia="Times New Roman" w:hAnsi="Palatino Linotype" w:cs="Times New Roman"/>
          <w:b/>
          <w:color w:val="0000FF"/>
          <w:kern w:val="0"/>
          <w:sz w:val="24"/>
          <w:szCs w:val="24"/>
          <w14:ligatures w14:val="none"/>
        </w:rPr>
        <w:t xml:space="preserve">. </w:t>
      </w:r>
      <w:r w:rsidRPr="00C41D79">
        <w:rPr>
          <w:rFonts w:ascii="Palatino Linotype" w:eastAsia="Times New Roman" w:hAnsi="Palatino Linotype" w:cs="Times New Roman"/>
          <w:bCs/>
          <w:kern w:val="0"/>
          <w:sz w:val="24"/>
          <w:szCs w:val="24"/>
          <w14:ligatures w14:val="none"/>
        </w:rPr>
        <w:t>13 km; 5km.</w:t>
      </w:r>
      <w:r w:rsidRPr="00C41D79">
        <w:rPr>
          <w:rFonts w:ascii="Palatino Linotype" w:eastAsia="Calibri" w:hAnsi="Palatino Linotype" w:cs="Times New Roman"/>
          <w:bCs/>
          <w:kern w:val="0"/>
          <w:sz w:val="24"/>
          <w:szCs w:val="24"/>
          <w14:ligatures w14:val="none"/>
        </w:rPr>
        <w:tab/>
      </w:r>
      <w:r w:rsidRPr="00C41D79">
        <w:rPr>
          <w:rFonts w:ascii="Palatino Linotype" w:eastAsia="Times New Roman" w:hAnsi="Palatino Linotype" w:cs="Times New Roman"/>
          <w:b/>
          <w:color w:val="0000FF"/>
          <w:kern w:val="0"/>
          <w:sz w:val="24"/>
          <w:szCs w:val="24"/>
          <w14:ligatures w14:val="none"/>
        </w:rPr>
        <w:t xml:space="preserve">B. </w:t>
      </w:r>
      <w:r w:rsidRPr="00C41D79">
        <w:rPr>
          <w:rFonts w:ascii="Palatino Linotype" w:eastAsia="Times New Roman" w:hAnsi="Palatino Linotype" w:cs="Times New Roman"/>
          <w:bCs/>
          <w:kern w:val="0"/>
          <w:sz w:val="24"/>
          <w:szCs w:val="24"/>
          <w14:ligatures w14:val="none"/>
        </w:rPr>
        <w:t>13 km; 13 km.</w:t>
      </w:r>
      <w:r w:rsidRPr="00C41D79">
        <w:rPr>
          <w:rFonts w:ascii="Palatino Linotype" w:eastAsia="Calibri" w:hAnsi="Palatino Linotype" w:cs="Times New Roman"/>
          <w:bCs/>
          <w:kern w:val="0"/>
          <w:sz w:val="24"/>
          <w:szCs w:val="24"/>
          <w14:ligatures w14:val="none"/>
        </w:rPr>
        <w:tab/>
      </w:r>
      <w:r w:rsidRPr="00C41D79">
        <w:rPr>
          <w:rFonts w:ascii="Palatino Linotype" w:eastAsia="Times New Roman" w:hAnsi="Palatino Linotype" w:cs="Times New Roman"/>
          <w:b/>
          <w:color w:val="0000FF"/>
          <w:kern w:val="0"/>
          <w:sz w:val="24"/>
          <w:szCs w:val="24"/>
          <w14:ligatures w14:val="none"/>
        </w:rPr>
        <w:t xml:space="preserve">C. </w:t>
      </w:r>
      <w:r w:rsidRPr="00C41D79">
        <w:rPr>
          <w:rFonts w:ascii="Palatino Linotype" w:eastAsia="Times New Roman" w:hAnsi="Palatino Linotype" w:cs="Times New Roman"/>
          <w:bCs/>
          <w:kern w:val="0"/>
          <w:sz w:val="24"/>
          <w:szCs w:val="24"/>
          <w14:ligatures w14:val="none"/>
        </w:rPr>
        <w:t>4 km; 7 km.</w:t>
      </w:r>
      <w:r w:rsidRPr="00C41D79">
        <w:rPr>
          <w:rFonts w:ascii="Palatino Linotype" w:eastAsia="Calibri" w:hAnsi="Palatino Linotype" w:cs="Times New Roman"/>
          <w:bCs/>
          <w:kern w:val="0"/>
          <w:sz w:val="24"/>
          <w:szCs w:val="24"/>
          <w14:ligatures w14:val="none"/>
        </w:rPr>
        <w:tab/>
      </w:r>
      <w:r w:rsidRPr="00C41D79">
        <w:rPr>
          <w:rFonts w:ascii="Palatino Linotype" w:eastAsia="Times New Roman" w:hAnsi="Palatino Linotype" w:cs="Times New Roman"/>
          <w:b/>
          <w:color w:val="0000FF"/>
          <w:kern w:val="0"/>
          <w:sz w:val="24"/>
          <w:szCs w:val="24"/>
          <w14:ligatures w14:val="none"/>
        </w:rPr>
        <w:t xml:space="preserve">D. </w:t>
      </w:r>
      <w:r w:rsidRPr="00C41D79">
        <w:rPr>
          <w:rFonts w:ascii="Palatino Linotype" w:eastAsia="Times New Roman" w:hAnsi="Palatino Linotype" w:cs="Times New Roman"/>
          <w:bCs/>
          <w:kern w:val="0"/>
          <w:sz w:val="24"/>
          <w:szCs w:val="24"/>
          <w14:ligatures w14:val="none"/>
        </w:rPr>
        <w:t>7 km; 13km</w:t>
      </w:r>
      <w:r w:rsidR="00086DA2"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="00086DA2"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8. 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>Câu8:</w:t>
      </w:r>
      <w:r w:rsidR="00086DA2" w:rsidRPr="00086DA2">
        <w:rPr>
          <w:rFonts w:ascii="Times New Roman" w:eastAsia="Calibri" w:hAnsi="Times New Roman" w:cs="Times New Roman"/>
          <w:sz w:val="26"/>
          <w:szCs w:val="26"/>
          <w:lang w:val="vi"/>
        </w:rPr>
        <w:t>Gia tốc của vật có đơn vị đo là</w:t>
      </w:r>
    </w:p>
    <w:p w14:paraId="412692CC" w14:textId="77777777" w:rsidR="00086DA2" w:rsidRPr="00086DA2" w:rsidRDefault="00086DA2" w:rsidP="00086DA2">
      <w:pPr>
        <w:tabs>
          <w:tab w:val="left" w:pos="5529"/>
        </w:tabs>
        <w:spacing w:before="60" w:after="60" w:line="240" w:lineRule="auto"/>
        <w:ind w:left="714"/>
        <w:contextualSpacing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m/s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B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km/h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</w:p>
    <w:p w14:paraId="7FDA7F9C" w14:textId="77777777" w:rsidR="00086DA2" w:rsidRPr="00086DA2" w:rsidRDefault="00086DA2" w:rsidP="00086DA2">
      <w:pPr>
        <w:tabs>
          <w:tab w:val="left" w:pos="5529"/>
        </w:tabs>
        <w:spacing w:before="60" w:after="60" w:line="240" w:lineRule="auto"/>
        <w:ind w:left="714"/>
        <w:contextualSpacing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C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m/s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  <w14:ligatures w14:val="none"/>
        </w:rPr>
        <w:t>2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D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m.s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  <w14:ligatures w14:val="none"/>
        </w:rPr>
        <w:t>2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>.</w:t>
      </w:r>
    </w:p>
    <w:p w14:paraId="7C5E8C43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9. 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Hòn bi 1 có trọng lượng lớn gấp đôi hòn bi 2. Cùng một lúc tại một mái nhà ở cùng độ cao, hòn bi 1 được thả rơi còn hòn bi 2 được ném theo phương ngang với vận tốc ban đầu 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object w:dxaOrig="300" w:dyaOrig="400" w14:anchorId="30415CAC">
          <v:shape id="_x0000_i1033" type="#_x0000_t75" style="width:14.7pt;height:20.85pt" o:ole="">
            <v:imagedata r:id="rId25" o:title=""/>
          </v:shape>
          <o:OLEObject Type="Embed" ProgID="Equation.DSMT4" ShapeID="_x0000_i1033" DrawAspect="Content" ObjectID="_1790103093" r:id="rId26"/>
        </w:objec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. Bỏ qua sức cản của không khí. Kết luận nào sau đây đúng?</w:t>
      </w:r>
    </w:p>
    <w:p w14:paraId="5237EBA3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529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Chưa đủ thông tin trả lời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B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Cả hai hòn bi chạm đất cùng lúc.</w:t>
      </w:r>
    </w:p>
    <w:p w14:paraId="4657AB73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529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Hòn bi 1 chạm đất trước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D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Hòn bi 2 chạm đất trước.</w:t>
      </w:r>
    </w:p>
    <w:p w14:paraId="2C592F73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10. 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Một vật được ném theo phương ngang với tốc độ v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:vertAlign w:val="subscript"/>
          <w14:ligatures w14:val="none"/>
        </w:rPr>
        <w:t>0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= 10 m/s từ độ cao 2 m so với mặt đất. Chọn hệ trục tọa độ Oxy sao cho gốc O trùng với vị trí ném, Ox theo chiều </w:t>
      </w:r>
      <w:r w:rsidRPr="00086DA2">
        <w:rPr>
          <w:rFonts w:ascii="Times New Roman" w:eastAsia="Times New Roman" w:hAnsi="Times New Roman" w:cs="Times New Roman"/>
          <w:kern w:val="0"/>
          <w:position w:val="-12"/>
          <w:sz w:val="26"/>
          <w:szCs w:val="26"/>
          <w14:ligatures w14:val="none"/>
        </w:rPr>
        <w:object w:dxaOrig="300" w:dyaOrig="400" w14:anchorId="568D1218">
          <v:shape id="_x0000_i1034" type="#_x0000_t75" style="width:14.7pt;height:20.85pt" o:ole="">
            <v:imagedata r:id="rId27" o:title=""/>
          </v:shape>
          <o:OLEObject Type="Embed" ProgID="Equation.DSMT4" ShapeID="_x0000_i1034" DrawAspect="Content" ObjectID="_1790103094" r:id="rId28"/>
        </w:objec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, Oy hướng thẳng đứng xuống dưới, gốc thời gian là lúc ném. Bỏ qua sức cản của không khí, lấy g = 10 m/s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  <w14:ligatures w14:val="none"/>
        </w:rPr>
        <w:t>2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. Các phương trình chuyển động của vật (trong đó tọa độ tính bằng mét, thời gian tính bằng giây) là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>:</w:t>
      </w:r>
    </w:p>
    <w:p w14:paraId="747E0BFE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529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A.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position w:val="-10"/>
          <w:sz w:val="26"/>
          <w:szCs w:val="26"/>
          <w14:ligatures w14:val="none"/>
        </w:rPr>
        <w:object w:dxaOrig="1480" w:dyaOrig="340" w14:anchorId="7CFBF3DD">
          <v:shape id="_x0000_i1035" type="#_x0000_t75" style="width:73.9pt;height:17.05pt" o:ole="">
            <v:imagedata r:id="rId29" o:title=""/>
          </v:shape>
          <o:OLEObject Type="Embed" ProgID="Equation.DSMT4" ShapeID="_x0000_i1035" DrawAspect="Content" ObjectID="_1790103095" r:id="rId30"/>
        </w:objec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B. </w:t>
      </w:r>
      <w:r w:rsidRPr="00086DA2">
        <w:rPr>
          <w:rFonts w:ascii="Times New Roman" w:eastAsia="Times New Roman" w:hAnsi="Times New Roman" w:cs="Times New Roman"/>
          <w:kern w:val="0"/>
          <w:position w:val="-10"/>
          <w:sz w:val="26"/>
          <w:szCs w:val="26"/>
          <w14:ligatures w14:val="none"/>
        </w:rPr>
        <w:object w:dxaOrig="1359" w:dyaOrig="340" w14:anchorId="68C75A9F">
          <v:shape id="_x0000_i1036" type="#_x0000_t75" style="width:68.2pt;height:17.05pt" o:ole="">
            <v:imagedata r:id="rId31" o:title=""/>
          </v:shape>
          <o:OLEObject Type="Embed" ProgID="Equation.DSMT4" ShapeID="_x0000_i1036" DrawAspect="Content" ObjectID="_1790103096" r:id="rId32"/>
        </w:objec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.</w:t>
      </w:r>
    </w:p>
    <w:p w14:paraId="229EF87A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529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position w:val="-10"/>
          <w:sz w:val="26"/>
          <w:szCs w:val="26"/>
          <w14:ligatures w14:val="none"/>
        </w:rPr>
        <w:object w:dxaOrig="1700" w:dyaOrig="340" w14:anchorId="42EC70D6">
          <v:shape id="_x0000_i1037" type="#_x0000_t75" style="width:84.8pt;height:17.05pt" o:ole="">
            <v:imagedata r:id="rId33" o:title=""/>
          </v:shape>
          <o:OLEObject Type="Embed" ProgID="Equation.DSMT4" ShapeID="_x0000_i1037" DrawAspect="Content" ObjectID="_1790103097" r:id="rId34"/>
        </w:objec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 xml:space="preserve">D. </w:t>
      </w:r>
      <w:r w:rsidRPr="00086DA2">
        <w:rPr>
          <w:rFonts w:ascii="Times New Roman" w:eastAsia="Times New Roman" w:hAnsi="Times New Roman" w:cs="Times New Roman"/>
          <w:kern w:val="0"/>
          <w:position w:val="-10"/>
          <w:sz w:val="26"/>
          <w:szCs w:val="26"/>
          <w14:ligatures w14:val="none"/>
        </w:rPr>
        <w:object w:dxaOrig="1800" w:dyaOrig="340" w14:anchorId="03B18AE0">
          <v:shape id="_x0000_i1038" type="#_x0000_t75" style="width:90pt;height:17.05pt" o:ole="">
            <v:imagedata r:id="rId35" o:title=""/>
          </v:shape>
          <o:OLEObject Type="Embed" ProgID="Equation.DSMT4" ShapeID="_x0000_i1038" DrawAspect="Content" ObjectID="_1790103098" r:id="rId36"/>
        </w:objec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.</w:t>
      </w:r>
    </w:p>
    <w:p w14:paraId="47AF14B2" w14:textId="77777777" w:rsidR="00086DA2" w:rsidRPr="00086DA2" w:rsidRDefault="00086DA2" w:rsidP="00086DA2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11. </w:t>
      </w:r>
      <w:bookmarkStart w:id="0" w:name="_Hlk157109534"/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Đặt </w:t>
      </w:r>
      <w:bookmarkStart w:id="1" w:name="_Hlk157109553"/>
      <w:r w:rsidRPr="00086DA2">
        <w:rPr>
          <w:rFonts w:ascii="Times New Roman" w:eastAsia="Calibri" w:hAnsi="Times New Roman" w:cs="Times New Roman"/>
          <w:position w:val="-4"/>
          <w:sz w:val="26"/>
          <w:szCs w:val="26"/>
        </w:rPr>
        <w:object w:dxaOrig="260" w:dyaOrig="320" w14:anchorId="4D2971A4">
          <v:shape id="_x0000_i1039" type="#_x0000_t75" style="width:12.8pt;height:15.65pt" o:ole="">
            <v:imagedata r:id="rId37" o:title=""/>
          </v:shape>
          <o:OLEObject Type="Embed" ProgID="Equation.DSMT4" ShapeID="_x0000_i1039" DrawAspect="Content" ObjectID="_1790103099" r:id="rId38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là hợp lực của tất cả các lực tác dụng vào vật có khối lượng m. Chỉ ra phát </w:t>
      </w:r>
    </w:p>
    <w:p w14:paraId="22B9C93B" w14:textId="77777777" w:rsidR="00086DA2" w:rsidRPr="00086DA2" w:rsidRDefault="00086DA2" w:rsidP="00086DA2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biểu 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sai</w: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khi áp dụng định luật II Newton.</w:t>
      </w:r>
    </w:p>
    <w:p w14:paraId="4C69AABC" w14:textId="77777777" w:rsidR="00086DA2" w:rsidRPr="00086DA2" w:rsidRDefault="00086DA2" w:rsidP="00086DA2">
      <w:pPr>
        <w:tabs>
          <w:tab w:val="left" w:pos="709"/>
          <w:tab w:val="left" w:pos="2523"/>
          <w:tab w:val="left" w:pos="4337"/>
          <w:tab w:val="left" w:pos="6151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  <w:lang w:val="pt-BR"/>
        </w:rPr>
        <w:tab/>
        <w:t xml:space="preserve">A. </w: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Vật ở trạng thái cân bằng khi </w:t>
      </w:r>
      <w:r w:rsidRPr="00086DA2">
        <w:rPr>
          <w:rFonts w:ascii="Times New Roman" w:eastAsia="Calibri" w:hAnsi="Times New Roman" w:cs="Times New Roman"/>
          <w:position w:val="-6"/>
          <w:sz w:val="26"/>
          <w:szCs w:val="26"/>
          <w:lang w:val="pt-BR"/>
        </w:rPr>
        <w:object w:dxaOrig="620" w:dyaOrig="340" w14:anchorId="49F9783E">
          <v:shape id="_x0000_i1040" type="#_x0000_t75" style="width:30.3pt;height:16.1pt" o:ole="">
            <v:imagedata r:id="rId39" o:title=""/>
          </v:shape>
          <o:OLEObject Type="Embed" ProgID="Equation.DSMT4" ShapeID="_x0000_i1040" DrawAspect="Content" ObjectID="_1790103100" r:id="rId40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</w:p>
    <w:p w14:paraId="0CC7C105" w14:textId="77777777" w:rsidR="00086DA2" w:rsidRPr="00086DA2" w:rsidRDefault="00086DA2" w:rsidP="00086DA2">
      <w:pPr>
        <w:tabs>
          <w:tab w:val="left" w:pos="709"/>
          <w:tab w:val="left" w:pos="2523"/>
          <w:tab w:val="left" w:pos="4337"/>
          <w:tab w:val="left" w:pos="6151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086DA2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B. </w: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Áp dụng cho chuyển động rơi tự do ta có </w:t>
      </w:r>
      <w:r w:rsidRPr="00086DA2">
        <w:rPr>
          <w:rFonts w:ascii="Times New Roman" w:eastAsia="Calibri" w:hAnsi="Times New Roman" w:cs="Times New Roman"/>
          <w:position w:val="-10"/>
          <w:sz w:val="26"/>
          <w:szCs w:val="26"/>
          <w:lang w:val="pt-BR"/>
        </w:rPr>
        <w:object w:dxaOrig="800" w:dyaOrig="380" w14:anchorId="0286D04C">
          <v:shape id="_x0000_i1041" type="#_x0000_t75" style="width:40.25pt;height:18.95pt" o:ole="">
            <v:imagedata r:id="rId41" o:title=""/>
          </v:shape>
          <o:OLEObject Type="Embed" ProgID="Equation.DSMT4" ShapeID="_x0000_i1041" DrawAspect="Content" ObjectID="_1790103101" r:id="rId42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</w:p>
    <w:p w14:paraId="6644A4AC" w14:textId="77777777" w:rsidR="00086DA2" w:rsidRPr="00086DA2" w:rsidRDefault="00086DA2" w:rsidP="00086DA2">
      <w:pPr>
        <w:tabs>
          <w:tab w:val="left" w:pos="709"/>
          <w:tab w:val="left" w:pos="2523"/>
          <w:tab w:val="left" w:pos="4337"/>
          <w:tab w:val="left" w:pos="6151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086DA2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C. </w: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>Vật có khối lượng m càng lớn thì vật khó thay đổi vận tốc.</w:t>
      </w:r>
    </w:p>
    <w:p w14:paraId="726E3BBD" w14:textId="77777777" w:rsidR="00086DA2" w:rsidRPr="00086DA2" w:rsidRDefault="00086DA2" w:rsidP="00086DA2">
      <w:pPr>
        <w:tabs>
          <w:tab w:val="left" w:pos="709"/>
          <w:tab w:val="left" w:pos="2523"/>
          <w:tab w:val="left" w:pos="4337"/>
          <w:tab w:val="left" w:pos="6151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086DA2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u w:val="single"/>
          <w:lang w:val="pt-BR"/>
        </w:rPr>
        <w:t>D.</w:t>
      </w:r>
      <w:r w:rsidRPr="00086DA2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Khi chịu tác dụng của lực </w:t>
      </w:r>
      <w:r w:rsidRPr="00086DA2">
        <w:rPr>
          <w:rFonts w:ascii="Times New Roman" w:eastAsia="Calibri" w:hAnsi="Times New Roman" w:cs="Times New Roman"/>
          <w:position w:val="-4"/>
          <w:sz w:val="26"/>
          <w:szCs w:val="26"/>
          <w:lang w:val="pt-BR"/>
        </w:rPr>
        <w:object w:dxaOrig="260" w:dyaOrig="320" w14:anchorId="08F1AB0F">
          <v:shape id="_x0000_i1042" type="#_x0000_t75" style="width:12.8pt;height:15.65pt" o:ole="">
            <v:imagedata r:id="rId37" o:title=""/>
          </v:shape>
          <o:OLEObject Type="Embed" ProgID="Equation.DSMT4" ShapeID="_x0000_i1042" DrawAspect="Content" ObjectID="_1790103102" r:id="rId43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vật luôn chuyển động theo hướng của </w:t>
      </w:r>
      <w:r w:rsidRPr="00086DA2">
        <w:rPr>
          <w:rFonts w:ascii="Times New Roman" w:eastAsia="Calibri" w:hAnsi="Times New Roman" w:cs="Times New Roman"/>
          <w:position w:val="-4"/>
          <w:sz w:val="26"/>
          <w:szCs w:val="26"/>
          <w:lang w:val="pt-BR"/>
        </w:rPr>
        <w:object w:dxaOrig="260" w:dyaOrig="320" w14:anchorId="3A3C21D0">
          <v:shape id="_x0000_i1043" type="#_x0000_t75" style="width:12.8pt;height:15.65pt" o:ole="">
            <v:imagedata r:id="rId37" o:title=""/>
          </v:shape>
          <o:OLEObject Type="Embed" ProgID="Equation.DSMT4" ShapeID="_x0000_i1043" DrawAspect="Content" ObjectID="_1790103103" r:id="rId44"/>
        </w:object>
      </w:r>
      <w:r w:rsidRPr="00086DA2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bookmarkEnd w:id="0"/>
      <w:bookmarkEnd w:id="1"/>
    </w:p>
    <w:p w14:paraId="09F6B906" w14:textId="77777777" w:rsidR="00086DA2" w:rsidRPr="00086DA2" w:rsidRDefault="00086DA2" w:rsidP="00086DA2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12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Một người làm động tác “hít đất”: nằm sấp, chống tay xuống sàn để nâng người lên thì</w:t>
      </w:r>
    </w:p>
    <w:p w14:paraId="5924DC4B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người đó không tác dụng lực lên sàn.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</w:p>
    <w:p w14:paraId="7623FD2A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u w:val="single"/>
          <w:lang w:val="pt-BR"/>
        </w:rPr>
        <w:t>B.</w:t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sàn tác dụng lên người đó một lực hướng lên.</w:t>
      </w:r>
    </w:p>
    <w:p w14:paraId="5DB41EE1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 xml:space="preserve">sàn không tác dụng lực lên người đó. 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</w:p>
    <w:p w14:paraId="621189DC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D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người đó tác dụng lên sàn một lực hướng lên.</w:t>
      </w:r>
    </w:p>
    <w:p w14:paraId="55E29AE2" w14:textId="77777777" w:rsidR="00086DA2" w:rsidRPr="00086DA2" w:rsidRDefault="00086DA2" w:rsidP="00086DA2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13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Một cây đèn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vi-VN"/>
        </w:rPr>
        <w:t xml:space="preserve"> treo trần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 xml:space="preserve"> có khối lượng m = 1 kg được treo dưới trần nhà bằng một sợi dây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vi-VN"/>
        </w:rPr>
        <w:t xml:space="preserve"> không dãn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. Lấy g = 9,8 m/s</w:t>
      </w:r>
      <w:r w:rsidRPr="00086DA2">
        <w:rPr>
          <w:rFonts w:ascii="Times New Roman" w:eastAsia="Arial Unicode MS" w:hAnsi="Times New Roman" w:cs="Times New Roman"/>
          <w:sz w:val="26"/>
          <w:szCs w:val="26"/>
          <w:vertAlign w:val="superscript"/>
          <w:lang w:val="pt-BR"/>
        </w:rPr>
        <w:t>2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. Dây chỉ chịu được lực căng lớn nhất là 8 N. Nếu treo cây đèn này vào một đầu dây thì</w:t>
      </w:r>
    </w:p>
    <w:p w14:paraId="715CA165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u w:val="single"/>
          <w:lang w:val="pt-BR"/>
        </w:rPr>
        <w:t>A.</w:t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lực căng sợi dây là 9,8 N và sợi dây sẽ bị đứt.</w:t>
      </w:r>
    </w:p>
    <w:p w14:paraId="09A8A2F8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lực căng sợi dây là 9,8 N và sợi dây không bị đứt.</w:t>
      </w:r>
    </w:p>
    <w:p w14:paraId="2580C090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 xml:space="preserve">lực căng sợi dây là 4,9 N và sợi dây không bị đứt. </w:t>
      </w:r>
    </w:p>
    <w:p w14:paraId="57681E31" w14:textId="77777777" w:rsidR="00086DA2" w:rsidRPr="00086DA2" w:rsidRDefault="00086DA2" w:rsidP="00086DA2">
      <w:pPr>
        <w:widowControl w:val="0"/>
        <w:tabs>
          <w:tab w:val="left" w:pos="180"/>
          <w:tab w:val="left" w:pos="709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before="60" w:after="60" w:line="240" w:lineRule="auto"/>
        <w:jc w:val="both"/>
        <w:textAlignment w:val="center"/>
        <w:rPr>
          <w:rFonts w:ascii="Times New Roman" w:eastAsia="Arial Unicode MS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ab/>
      </w:r>
      <w:r w:rsidRPr="00086DA2">
        <w:rPr>
          <w:rFonts w:ascii="Times New Roman" w:eastAsia="Arial Unicode MS" w:hAnsi="Times New Roman" w:cs="Times New Roman"/>
          <w:b/>
          <w:bCs/>
          <w:sz w:val="26"/>
          <w:szCs w:val="26"/>
          <w:lang w:val="pt-BR"/>
        </w:rPr>
        <w:t xml:space="preserve">D. </w:t>
      </w:r>
      <w:r w:rsidRPr="00086DA2">
        <w:rPr>
          <w:rFonts w:ascii="Times New Roman" w:eastAsia="Arial Unicode MS" w:hAnsi="Times New Roman" w:cs="Times New Roman"/>
          <w:sz w:val="26"/>
          <w:szCs w:val="26"/>
          <w:lang w:val="pt-BR"/>
        </w:rPr>
        <w:t>lực căng sợi dây là 9 N và sợi dây sẽ bị đứt.</w:t>
      </w:r>
    </w:p>
    <w:p w14:paraId="505B1B63" w14:textId="77777777" w:rsidR="00086DA2" w:rsidRPr="00086DA2" w:rsidRDefault="00086DA2" w:rsidP="00086DA2">
      <w:pPr>
        <w:tabs>
          <w:tab w:val="left" w:pos="709"/>
        </w:tabs>
        <w:spacing w:before="60" w:after="60" w:line="240" w:lineRule="auto"/>
        <w:contextualSpacing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noProof/>
          <w:kern w:val="0"/>
          <w:sz w:val="26"/>
          <w:szCs w:val="26"/>
          <w14:ligatures w14:val="none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7BEC814" wp14:editId="3D0E63E2">
                <wp:simplePos x="0" y="0"/>
                <wp:positionH relativeFrom="margin">
                  <wp:posOffset>-149860</wp:posOffset>
                </wp:positionH>
                <wp:positionV relativeFrom="paragraph">
                  <wp:posOffset>304165</wp:posOffset>
                </wp:positionV>
                <wp:extent cx="6400800" cy="1217930"/>
                <wp:effectExtent l="0" t="0" r="0" b="1270"/>
                <wp:wrapSquare wrapText="bothSides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00800" cy="1217930"/>
                          <a:chOff x="0" y="0"/>
                          <a:chExt cx="6400800" cy="1238250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0"/>
                            <a:ext cx="6400800" cy="895350"/>
                            <a:chOff x="0" y="-28575"/>
                            <a:chExt cx="6400800" cy="895350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85725"/>
                              <a:ext cx="6400800" cy="771525"/>
                              <a:chOff x="0" y="133350"/>
                              <a:chExt cx="6400800" cy="771525"/>
                            </a:xfrm>
                          </wpg:grpSpPr>
                          <pic:pic xmlns:pic="http://schemas.openxmlformats.org/drawingml/2006/picture">
                            <pic:nvPicPr>
                              <pic:cNvPr id="9" name="Picture 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133350"/>
                                <a:ext cx="1695450" cy="7715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1" name="Picture 1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572000" y="152400"/>
                                <a:ext cx="1828800" cy="74295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3" name="Picture 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00250" y="-28575"/>
                              <a:ext cx="2276475" cy="8953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9" name="Text Box 19"/>
                        <wps:cNvSpPr txBox="1"/>
                        <wps:spPr>
                          <a:xfrm>
                            <a:off x="533400" y="904875"/>
                            <a:ext cx="7905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B98EDD" w14:textId="77777777" w:rsidR="00641E21" w:rsidRPr="00FF4CC1" w:rsidRDefault="00641E21" w:rsidP="00086DA2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3048000" y="895350"/>
                            <a:ext cx="409575" cy="2666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AAA9C49" w14:textId="77777777" w:rsidR="00641E21" w:rsidRPr="00FF4CC1" w:rsidRDefault="00641E21" w:rsidP="00086DA2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5389811" y="914399"/>
                            <a:ext cx="6000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3A7ADC" w14:textId="77777777" w:rsidR="00641E21" w:rsidRPr="00FF4CC1" w:rsidRDefault="00641E21" w:rsidP="00086DA2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BEC814" id="Group 20" o:spid="_x0000_s1026" style="position:absolute;left:0;text-align:left;margin-left:-11.8pt;margin-top:23.95pt;width:7in;height:95.9pt;z-index:251669504;mso-position-horizontal-relative:margin;mso-height-relative:margin" coordsize="64008,12382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">
                <v:group id="Group 14" o:spid="_x0000_s1027" style="position:absolute;width:64008;height:8953" coordorigin=",-285" coordsize="64008,8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group id="Group 12" o:spid="_x0000_s1028" style="position:absolute;top:857;width:64008;height:7715" coordorigin=",1333" coordsize="64008,7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 id="Picture 9" o:spid="_x0000_s1029" type="#_x0000_t75" style="position:absolute;top:1333;width:16954;height:7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">
                      <v:imagedata r:id="rId48" o:title=""/>
                    </v:shape>
                    <v:shape id="Picture 11" o:spid="_x0000_s1030" type="#_x0000_t75" style="position:absolute;left:45720;top:1524;width:18288;height:74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">
                      <v:imagedata r:id="rId49" o:title=""/>
                    </v:shape>
                  </v:group>
                  <v:shape id="Picture 13" o:spid="_x0000_s1031" type="#_x0000_t75" style="position:absolute;left:20002;top:-285;width:22765;height:89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">
                    <v:imagedata r:id="rId50" o:title="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32" type="#_x0000_t202" style="position:absolute;left:5334;top:9048;width:7905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55B98EDD" w14:textId="77777777" w:rsidR="00641E21" w:rsidRPr="00FF4CC1" w:rsidRDefault="00641E21" w:rsidP="00086DA2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8" o:spid="_x0000_s1033" type="#_x0000_t202" style="position:absolute;left:30480;top:8953;width:409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<v:textbox>
                    <w:txbxContent>
                      <w:p w14:paraId="4AAA9C49" w14:textId="77777777" w:rsidR="00641E21" w:rsidRPr="00FF4CC1" w:rsidRDefault="00641E21" w:rsidP="00086DA2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9" o:spid="_x0000_s1034" type="#_x0000_t202" style="position:absolute;left:53898;top:9143;width:6000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<v:textbox>
                    <w:txbxContent>
                      <w:p w14:paraId="0E3A7ADC" w14:textId="77777777" w:rsidR="00641E21" w:rsidRPr="00FF4CC1" w:rsidRDefault="00641E21" w:rsidP="00086DA2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14. 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Trong các hình dưới đây, ô tô nào chịu lực cản nhỏ nhất?</w:t>
      </w:r>
      <w:r w:rsidRPr="00086DA2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ab/>
      </w:r>
    </w:p>
    <w:p w14:paraId="0351AA21" w14:textId="77777777" w:rsid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EF858B3" w14:textId="77777777" w:rsid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86FCB62" w14:textId="77777777" w:rsid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03DA3EDB" w14:textId="77777777" w:rsid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6A9F946" w14:textId="77777777" w:rsid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1CCE898" w14:textId="77777777" w:rsid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523679C8" w14:textId="77777777" w:rsidR="00086DA2" w:rsidRP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>A.</w:t>
      </w:r>
      <w:r w:rsidRPr="00086DA2">
        <w:rPr>
          <w:rFonts w:ascii="Times New Roman" w:eastAsia="Calibri" w:hAnsi="Times New Roman" w:cs="Times New Roman"/>
          <w:sz w:val="26"/>
          <w:szCs w:val="26"/>
        </w:rPr>
        <w:t>Ô tô hình H</w:t>
      </w:r>
      <w:r w:rsidRPr="00086DA2">
        <w:rPr>
          <w:rFonts w:ascii="Times New Roman" w:eastAsia="Calibri" w:hAnsi="Times New Roman" w:cs="Times New Roman"/>
          <w:sz w:val="26"/>
          <w:szCs w:val="26"/>
          <w:vertAlign w:val="subscript"/>
        </w:rPr>
        <w:t>1</w:t>
      </w:r>
      <w:r w:rsidRPr="00086DA2">
        <w:rPr>
          <w:rFonts w:ascii="Times New Roman" w:eastAsia="Calibri" w:hAnsi="Times New Roman" w:cs="Times New Roman"/>
          <w:sz w:val="26"/>
          <w:szCs w:val="26"/>
        </w:rPr>
        <w:t>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u w:val="single"/>
        </w:rPr>
        <w:t>B.</w: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Ô tô hình H</w:t>
      </w:r>
      <w:r w:rsidRPr="00086DA2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086DA2">
        <w:rPr>
          <w:rFonts w:ascii="Times New Roman" w:eastAsia="Calibri" w:hAnsi="Times New Roman" w:cs="Times New Roman"/>
          <w:sz w:val="26"/>
          <w:szCs w:val="26"/>
        </w:rPr>
        <w:t>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14:paraId="0EEADF2D" w14:textId="77777777" w:rsidR="00086DA2" w:rsidRPr="00086DA2" w:rsidRDefault="00086DA2" w:rsidP="00086DA2">
      <w:pPr>
        <w:tabs>
          <w:tab w:val="left" w:pos="709"/>
          <w:tab w:val="left" w:pos="2835"/>
          <w:tab w:val="left" w:pos="5670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>C.</w: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Ô tô hình H</w:t>
      </w:r>
      <w:r w:rsidRPr="00086DA2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086DA2">
        <w:rPr>
          <w:rFonts w:ascii="Times New Roman" w:eastAsia="Calibri" w:hAnsi="Times New Roman" w:cs="Times New Roman"/>
          <w:sz w:val="26"/>
          <w:szCs w:val="26"/>
        </w:rPr>
        <w:t>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>D.</w: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Cả 3 ô tô.</w:t>
      </w:r>
    </w:p>
    <w:p w14:paraId="63807BF1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15.</w:t>
      </w:r>
      <w:r w:rsidRPr="00086DA2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 xml:space="preserve"> 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Khi xe buýt tăng tốc đột ngột thì hành khách</w:t>
      </w:r>
    </w:p>
    <w:p w14:paraId="531FA80A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670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A.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ngả người sang bên cạnh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B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chúi người về phía trước.</w:t>
      </w:r>
    </w:p>
    <w:p w14:paraId="007E5929" w14:textId="77777777" w:rsidR="00086DA2" w:rsidRPr="00086DA2" w:rsidRDefault="00086DA2" w:rsidP="00086DA2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5670"/>
          <w:tab w:val="left" w:pos="7655"/>
        </w:tabs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.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dừng lại ngay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D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.</w:t>
      </w:r>
      <w:r w:rsidRPr="00086DA2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ngả người về phía sau.</w:t>
      </w:r>
    </w:p>
    <w:p w14:paraId="0A2F1EFD" w14:textId="77777777" w:rsidR="00086DA2" w:rsidRPr="00086DA2" w:rsidRDefault="00086DA2" w:rsidP="00086DA2">
      <w:pPr>
        <w:tabs>
          <w:tab w:val="left" w:pos="992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16. </w: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Một vật trượt có ma sát trên một mặt tiếp xúc nằm ngang. Nếu vận tốc của vật đó </w:t>
      </w:r>
    </w:p>
    <w:p w14:paraId="4CC48004" w14:textId="77777777" w:rsidR="00086DA2" w:rsidRPr="00086DA2" w:rsidRDefault="00086DA2" w:rsidP="00086DA2">
      <w:pPr>
        <w:tabs>
          <w:tab w:val="left" w:pos="992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86DA2">
        <w:rPr>
          <w:rFonts w:ascii="Times New Roman" w:eastAsia="Calibri" w:hAnsi="Times New Roman" w:cs="Times New Roman"/>
          <w:sz w:val="26"/>
          <w:szCs w:val="26"/>
        </w:rPr>
        <w:t>tăng 2 lần thì độ lớn lực ma sát trượt giữa vật và mặt tiếp xúc sẽ</w:t>
      </w:r>
    </w:p>
    <w:p w14:paraId="296FEFF6" w14:textId="77777777" w:rsidR="00086DA2" w:rsidRPr="00086DA2" w:rsidRDefault="00086DA2" w:rsidP="00086DA2">
      <w:pPr>
        <w:tabs>
          <w:tab w:val="left" w:pos="709"/>
          <w:tab w:val="left" w:pos="2523"/>
          <w:tab w:val="left" w:pos="4337"/>
          <w:tab w:val="left" w:pos="5670"/>
          <w:tab w:val="left" w:pos="6151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A. </w:t>
      </w:r>
      <w:r w:rsidRPr="00086DA2">
        <w:rPr>
          <w:rFonts w:ascii="Times New Roman" w:eastAsia="Calibri" w:hAnsi="Times New Roman" w:cs="Times New Roman"/>
          <w:sz w:val="26"/>
          <w:szCs w:val="26"/>
        </w:rPr>
        <w:t>tăng 2 lần.</w:t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086DA2">
        <w:rPr>
          <w:rFonts w:ascii="Times New Roman" w:eastAsia="Calibri" w:hAnsi="Times New Roman" w:cs="Times New Roman"/>
          <w:sz w:val="26"/>
          <w:szCs w:val="26"/>
        </w:rPr>
        <w:t>tăng 4 lần.</w:t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</w:p>
    <w:p w14:paraId="46556BB6" w14:textId="77777777" w:rsidR="00086DA2" w:rsidRPr="00086DA2" w:rsidRDefault="00086DA2" w:rsidP="00086DA2">
      <w:pPr>
        <w:tabs>
          <w:tab w:val="left" w:pos="709"/>
          <w:tab w:val="left" w:pos="2523"/>
          <w:tab w:val="left" w:pos="4337"/>
          <w:tab w:val="left" w:pos="5670"/>
          <w:tab w:val="left" w:pos="6151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086DA2">
        <w:rPr>
          <w:rFonts w:ascii="Times New Roman" w:eastAsia="Calibri" w:hAnsi="Times New Roman" w:cs="Times New Roman"/>
          <w:sz w:val="26"/>
          <w:szCs w:val="26"/>
        </w:rPr>
        <w:t>giảm 2 lần.</w:t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u w:val="single"/>
        </w:rPr>
        <w:t>D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86DA2">
        <w:rPr>
          <w:rFonts w:ascii="Times New Roman" w:eastAsia="Calibri" w:hAnsi="Times New Roman" w:cs="Times New Roman"/>
          <w:sz w:val="26"/>
          <w:szCs w:val="26"/>
        </w:rPr>
        <w:t>không đổi.</w:t>
      </w:r>
    </w:p>
    <w:p w14:paraId="3BA0932E" w14:textId="77777777" w:rsidR="00BC50A1" w:rsidRPr="00BC50A1" w:rsidRDefault="00086DA2" w:rsidP="00BC50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76" w:lineRule="auto"/>
        <w:ind w:hanging="360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14:ligatures w14:val="none"/>
        </w:rPr>
        <w:t>Câu</w:t>
      </w:r>
      <w:r w:rsidRPr="00086DA2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t xml:space="preserve"> 17. </w:t>
      </w:r>
      <w:r w:rsidR="00BC50A1" w:rsidRPr="00BC50A1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Chọn câu </w:t>
      </w:r>
      <w:r w:rsidR="00BC50A1" w:rsidRPr="00BC50A1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đúng.</w:t>
      </w:r>
      <w:r w:rsidR="00BC50A1" w:rsidRPr="00BC50A1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Những dụng cụ chính để đo gia tốc rơi tự do của khối trụ gồm:</w:t>
      </w:r>
    </w:p>
    <w:p w14:paraId="1A3B210F" w14:textId="77777777" w:rsidR="00BC50A1" w:rsidRPr="00BC50A1" w:rsidRDefault="00BC50A1" w:rsidP="00BC50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521B62">
        <w:rPr>
          <w:rFonts w:ascii="Times New Roman" w:eastAsia="Calibri" w:hAnsi="Times New Roman" w:cs="Times New Roman"/>
          <w:b/>
          <w:bCs/>
          <w:kern w:val="0"/>
          <w:sz w:val="26"/>
          <w:szCs w:val="26"/>
          <w:u w:val="single"/>
          <w14:ligatures w14:val="none"/>
        </w:rPr>
        <w:t>A.</w:t>
      </w:r>
      <w:r w:rsidRPr="00521B62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 </w:t>
      </w:r>
      <w:r w:rsidRPr="00521B62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Đồng hồ đo thời gian hiện số, cổng quang điện, khối trụ, máng và thước thẳng.</w:t>
      </w:r>
    </w:p>
    <w:p w14:paraId="696FEBA7" w14:textId="77777777" w:rsidR="00BC50A1" w:rsidRPr="00BC50A1" w:rsidRDefault="00BC50A1" w:rsidP="00BC50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BC50A1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B. </w:t>
      </w:r>
      <w:r w:rsidRPr="00BC50A1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Đồng hồ đo thời gian hiện số, cổng quang điện, khối trụ, máng và thước kẹp.</w:t>
      </w:r>
    </w:p>
    <w:p w14:paraId="05B05025" w14:textId="77777777" w:rsidR="00BC50A1" w:rsidRPr="00BC50A1" w:rsidRDefault="00BC50A1" w:rsidP="00BC50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BC50A1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C. </w:t>
      </w:r>
      <w:r w:rsidRPr="00BC50A1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Đồng hồ đo thời gian hiện số, cần rung, khối trụ, máng và thước kẹp.</w:t>
      </w:r>
    </w:p>
    <w:p w14:paraId="57FF5330" w14:textId="77777777" w:rsidR="00BC50A1" w:rsidRPr="00BC50A1" w:rsidRDefault="00BC50A1" w:rsidP="00BC50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BC50A1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D. </w:t>
      </w:r>
      <w:r w:rsidRPr="00BC50A1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Đồng hồ đo thời gian hiện số, cần rung, khối trụ, máng và thước thẳng.</w:t>
      </w:r>
    </w:p>
    <w:p w14:paraId="462F0FC9" w14:textId="09DE9902" w:rsidR="00086DA2" w:rsidRPr="00086DA2" w:rsidRDefault="00086DA2" w:rsidP="00BC50A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086DA2">
        <w:rPr>
          <w:rFonts w:ascii="Times New Roman" w:eastAsia="Calibri" w:hAnsi="Times New Roman" w:cs="Times New Roman"/>
          <w:b/>
          <w:bCs/>
          <w:sz w:val="26"/>
          <w:szCs w:val="26"/>
        </w:rPr>
        <w:t>Câu</w:t>
      </w:r>
      <w:r w:rsidRPr="00086DA2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18. </w:t>
      </w:r>
      <w:r w:rsidRPr="00086DA2">
        <w:rPr>
          <w:rFonts w:ascii="Times New Roman" w:eastAsia="Calibri" w:hAnsi="Times New Roman" w:cs="Times New Roman"/>
          <w:sz w:val="26"/>
          <w:szCs w:val="26"/>
        </w:rPr>
        <w:t>Một vật có trọng lượng 20N được treo vào một vòng nhẫn O (coi là chất điểm). Vòng nhẫn được giữ yên bằng hai dây OA và OB. Biết dây OA nằm ngang còn dây OB hợp với phương thẳng đứng góc 45</w:t>
      </w:r>
      <w:r w:rsidRPr="00086DA2">
        <w:rPr>
          <w:rFonts w:ascii="Times New Roman" w:eastAsia="Calibri" w:hAnsi="Times New Roman" w:cs="Times New Roman"/>
          <w:sz w:val="26"/>
          <w:szCs w:val="26"/>
          <w:vertAlign w:val="superscript"/>
        </w:rPr>
        <w:t>0</w:t>
      </w:r>
      <w:r w:rsidRPr="00086DA2">
        <w:rPr>
          <w:rFonts w:ascii="Times New Roman" w:eastAsia="Calibri" w:hAnsi="Times New Roman" w:cs="Times New Roman"/>
          <w:sz w:val="26"/>
          <w:szCs w:val="26"/>
        </w:rPr>
        <w:t>. Lực căng dây OA và OB lần lượt là</w:t>
      </w:r>
    </w:p>
    <w:p w14:paraId="167D7527" w14:textId="77777777" w:rsidR="00086DA2" w:rsidRPr="00086DA2" w:rsidRDefault="00086DA2" w:rsidP="00086DA2">
      <w:pPr>
        <w:spacing w:before="60" w:after="60" w:line="240" w:lineRule="auto"/>
        <w:ind w:left="30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noProof/>
          <w:sz w:val="26"/>
          <w:szCs w:val="26"/>
        </w:rPr>
        <w:drawing>
          <wp:inline distT="0" distB="0" distL="0" distR="0" wp14:anchorId="6C1AACEA" wp14:editId="566888B7">
            <wp:extent cx="1493520" cy="1143000"/>
            <wp:effectExtent l="0" t="0" r="0" b="0"/>
            <wp:docPr id="4" name="Picture 4" descr="Shap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Shape&#10;&#10;Description automatically generated with low confidence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4188E" w14:textId="77777777" w:rsidR="00086DA2" w:rsidRPr="00086DA2" w:rsidRDefault="00086DA2" w:rsidP="00086DA2">
      <w:pPr>
        <w:tabs>
          <w:tab w:val="left" w:pos="300"/>
          <w:tab w:val="left" w:pos="709"/>
          <w:tab w:val="left" w:pos="5300"/>
          <w:tab w:val="left" w:pos="5670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A. </w:t>
      </w:r>
      <w:r w:rsidRPr="00086DA2">
        <w:rPr>
          <w:rFonts w:ascii="Times New Roman" w:eastAsia="Calibri" w:hAnsi="Times New Roman" w:cs="Times New Roman"/>
          <w:sz w:val="26"/>
          <w:szCs w:val="26"/>
        </w:rPr>
        <w:t>20</w:t>
      </w:r>
      <w:r w:rsidRPr="00086DA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82" w:dyaOrig="338" w14:anchorId="2FE9FE59">
          <v:shape id="_x0000_i1044" type="#_x0000_t75" style="width:18.95pt;height:17.05pt" o:ole="">
            <v:imagedata r:id="rId52" o:title=""/>
          </v:shape>
          <o:OLEObject Type="Embed" ProgID="Equation.DSMT4" ShapeID="_x0000_i1044" DrawAspect="Content" ObjectID="_1790103104" r:id="rId53"/>
        </w:objec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N; 20 N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  <w:u w:val="single"/>
        </w:rPr>
        <w:t>B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86DA2">
        <w:rPr>
          <w:rFonts w:ascii="Times New Roman" w:eastAsia="Calibri" w:hAnsi="Times New Roman" w:cs="Times New Roman"/>
          <w:sz w:val="26"/>
          <w:szCs w:val="26"/>
        </w:rPr>
        <w:t>20 N; 20</w:t>
      </w:r>
      <w:r w:rsidRPr="00086DA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82" w:dyaOrig="338" w14:anchorId="3ECF6610">
          <v:shape id="_x0000_i1045" type="#_x0000_t75" style="width:18.95pt;height:17.05pt" o:ole="">
            <v:imagedata r:id="rId52" o:title=""/>
          </v:shape>
          <o:OLEObject Type="Embed" ProgID="Equation.DSMT4" ShapeID="_x0000_i1045" DrawAspect="Content" ObjectID="_1790103105" r:id="rId54"/>
        </w:objec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N.</w:t>
      </w:r>
    </w:p>
    <w:p w14:paraId="462EF30D" w14:textId="77777777" w:rsidR="00086DA2" w:rsidRPr="00086DA2" w:rsidRDefault="00086DA2" w:rsidP="00086DA2">
      <w:pPr>
        <w:tabs>
          <w:tab w:val="left" w:pos="300"/>
          <w:tab w:val="left" w:pos="709"/>
          <w:tab w:val="left" w:pos="5300"/>
          <w:tab w:val="left" w:pos="5670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C. </w:t>
      </w:r>
      <w:r w:rsidRPr="00086DA2">
        <w:rPr>
          <w:rFonts w:ascii="Times New Roman" w:eastAsia="Calibri" w:hAnsi="Times New Roman" w:cs="Times New Roman"/>
          <w:sz w:val="26"/>
          <w:szCs w:val="26"/>
        </w:rPr>
        <w:t>20</w:t>
      </w:r>
      <w:r w:rsidRPr="00086DA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82" w:dyaOrig="338" w14:anchorId="358B4376">
          <v:shape id="_x0000_i1046" type="#_x0000_t75" style="width:18.95pt;height:17.05pt" o:ole="">
            <v:imagedata r:id="rId55" o:title=""/>
          </v:shape>
          <o:OLEObject Type="Embed" ProgID="Equation.DSMT4" ShapeID="_x0000_i1046" DrawAspect="Content" ObjectID="_1790103106" r:id="rId56"/>
        </w:objec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N; 20</w:t>
      </w:r>
      <w:r w:rsidRPr="00086DA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82" w:dyaOrig="338" w14:anchorId="3AA7E2EE">
          <v:shape id="_x0000_i1047" type="#_x0000_t75" style="width:18.95pt;height:17.05pt" o:ole="">
            <v:imagedata r:id="rId57" o:title=""/>
          </v:shape>
          <o:OLEObject Type="Embed" ProgID="Equation.DSMT4" ShapeID="_x0000_i1047" DrawAspect="Content" ObjectID="_1790103107" r:id="rId58"/>
        </w:object>
      </w:r>
      <w:r w:rsidRPr="00086DA2">
        <w:rPr>
          <w:rFonts w:ascii="Times New Roman" w:eastAsia="Calibri" w:hAnsi="Times New Roman" w:cs="Times New Roman"/>
          <w:sz w:val="26"/>
          <w:szCs w:val="26"/>
        </w:rPr>
        <w:t xml:space="preserve"> N.</w:t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086DA2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D. </w:t>
      </w:r>
      <w:r w:rsidRPr="00086DA2">
        <w:rPr>
          <w:rFonts w:ascii="Times New Roman" w:eastAsia="Calibri" w:hAnsi="Times New Roman" w:cs="Times New Roman"/>
          <w:sz w:val="26"/>
          <w:szCs w:val="26"/>
        </w:rPr>
        <w:t>20 N; 20 N.</w:t>
      </w:r>
    </w:p>
    <w:p w14:paraId="564ACF65" w14:textId="77777777" w:rsidR="00517810" w:rsidRPr="009B690C" w:rsidRDefault="00517810" w:rsidP="00517810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B69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I. Câu trắc nghiệm đúng sai. </w:t>
      </w:r>
      <w:r w:rsidRPr="009B690C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các câu từ 1 đến 4. Trong mỗi ý</w:t>
      </w:r>
      <w:r w:rsidRPr="009B69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a), b), c), d) </w:t>
      </w:r>
      <w:r w:rsidRPr="009B690C">
        <w:rPr>
          <w:rFonts w:ascii="Times New Roman" w:hAnsi="Times New Roman" w:cs="Times New Roman"/>
          <w:color w:val="000000" w:themeColor="text1"/>
          <w:sz w:val="24"/>
          <w:szCs w:val="24"/>
        </w:rPr>
        <w:t>ở mỗi câu, thí sinh chọn đúng hoặc sai.</w:t>
      </w:r>
      <w:r w:rsidRPr="009B690C">
        <w:rPr>
          <w:noProof/>
          <w:color w:val="000000" w:themeColor="text1"/>
        </w:rPr>
        <w:t xml:space="preserve"> </w:t>
      </w:r>
    </w:p>
    <w:p w14:paraId="6CFCDA20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Câu 1. Một vật nặng 2kg nằm yên trên mặt sàn nằm ngang và chịu tác dụng của hợp lực 3N theo phương ngang.</w:t>
      </w:r>
    </w:p>
    <w:p w14:paraId="3B48DD4F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a. Vật chuyển động thẳng đều</w:t>
      </w:r>
    </w:p>
    <w:p w14:paraId="755EF7E3" w14:textId="478503B0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b. Gia tốc của vậ</w:t>
      </w:r>
      <w:r w:rsidR="00A8695B"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t là 1,5m/s</w:t>
      </w:r>
      <w:r w:rsidR="00A8695B"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  <w:vertAlign w:val="superscript"/>
        </w:rPr>
        <w:t>2</w:t>
      </w: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 .</w:t>
      </w:r>
    </w:p>
    <w:p w14:paraId="5758B7A6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c. Quãng đường vật đi được trong 5s đầu tiên là 12m.</w:t>
      </w:r>
    </w:p>
    <w:p w14:paraId="018A42A3" w14:textId="60E026F9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d. Nếu tăng thời gian tác dụng </w:t>
      </w:r>
      <w:r w:rsidR="00A8695B"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của </w:t>
      </w: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lực lên vật gia tốc của vật sẽ tăng .</w:t>
      </w:r>
    </w:p>
    <w:p w14:paraId="302B06D6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Câu 2. Từ độ cao 45m so với mặt đất, nơi có gia tốc trọng trường g = 10m/s2 người ta thả rơi tự do một vật.</w:t>
      </w:r>
    </w:p>
    <w:p w14:paraId="7DB20C3E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lastRenderedPageBreak/>
        <w:t>a. Vật rơi càng gần mặt đất thì tốc độ vật càng tăng.</w:t>
      </w:r>
    </w:p>
    <w:p w14:paraId="328C9D53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b. Thời gian vật rơi đến khi chạm đất là 4,5s.</w:t>
      </w:r>
    </w:p>
    <w:p w14:paraId="577C3F82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c. Vận tốc vật khi chạm đất là 30m/s</w:t>
      </w:r>
    </w:p>
    <w:p w14:paraId="549D4D92" w14:textId="77777777" w:rsidR="00086DA2" w:rsidRPr="00A9317E" w:rsidRDefault="00086DA2" w:rsidP="00086DA2">
      <w:pPr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</w:pPr>
      <w:r w:rsidRPr="00A9317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d. Khi vật có vận tốc 20m/s thì độ cao vật so với mặt đất là 25m. </w:t>
      </w:r>
    </w:p>
    <w:p w14:paraId="7149E894" w14:textId="579B78E2" w:rsidR="00A4277E" w:rsidRPr="00A4277E" w:rsidRDefault="00A4277E" w:rsidP="00A4277E">
      <w:pPr>
        <w:tabs>
          <w:tab w:val="left" w:pos="2340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A4277E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  <w:t xml:space="preserve">Câu 3. 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Một vật có khối lượng m = 25kg bắt đầu trượt trên sàn nhà dưới tác dụng của một lực kéo nằm ngang, độ lớn F = 100N. Hệ số ma sát trượt giữa vật và sàn là </w:t>
      </w:r>
      <w:r w:rsidRPr="00A4277E">
        <w:rPr>
          <w:rFonts w:ascii="Times New Roman" w:eastAsia="Times New Roman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279" w:dyaOrig="360" w14:anchorId="374BAE8B">
          <v:shape id="_x0000_i1048" type="#_x0000_t75" style="width:14.2pt;height:18pt" o:ole="">
            <v:imagedata r:id="rId59" o:title=""/>
          </v:shape>
          <o:OLEObject Type="Embed" ProgID="Equation.DSMT4" ShapeID="_x0000_i1048" DrawAspect="Content" ObjectID="_1790103108" r:id="rId60"/>
        </w:objec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= 0,2. Lấy g = 10m/s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3B6C70F3" w14:textId="6229E269" w:rsidR="00A4277E" w:rsidRPr="00A4277E" w:rsidRDefault="00A4277E" w:rsidP="00A4277E">
      <w:pPr>
        <w:tabs>
          <w:tab w:val="left" w:pos="2340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Có 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4 lực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t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ác dụng lên vật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là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: Trọng lực, phản lực, lực ma sát và lực kéo</w:t>
      </w:r>
    </w:p>
    <w:p w14:paraId="4A35E56E" w14:textId="4284B71C" w:rsidR="00A4277E" w:rsidRPr="00A4277E" w:rsidRDefault="00A4277E" w:rsidP="00A4277E">
      <w:pPr>
        <w:tabs>
          <w:tab w:val="left" w:pos="2340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ực kéo và lực ma sát cân bằng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0AF8DEC" w14:textId="3AB77F2E" w:rsidR="00A4277E" w:rsidRPr="00A4277E" w:rsidRDefault="00A4277E" w:rsidP="00A4277E">
      <w:pPr>
        <w:tabs>
          <w:tab w:val="left" w:pos="576"/>
          <w:tab w:val="left" w:pos="2952"/>
          <w:tab w:val="left" w:pos="5328"/>
          <w:tab w:val="left" w:pos="7704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c. Gia tốc  của vật là 2 </w:t>
      </w:r>
      <w:r w:rsidRPr="00A4277E">
        <w:rPr>
          <w:rFonts w:ascii="Times New Roman" w:eastAsia="Times New Roman" w:hAnsi="Times New Roman" w:cs="Times New Roman"/>
          <w:color w:val="000000"/>
          <w:kern w:val="0"/>
          <w:position w:val="-6"/>
          <w:sz w:val="24"/>
          <w:szCs w:val="24"/>
          <w14:ligatures w14:val="none"/>
        </w:rPr>
        <w:object w:dxaOrig="600" w:dyaOrig="320" w14:anchorId="6D73E442">
          <v:shape id="_x0000_i1049" type="#_x0000_t75" style="width:29.85pt;height:15.65pt" o:ole="">
            <v:imagedata r:id="rId61" o:title=""/>
          </v:shape>
          <o:OLEObject Type="Embed" ProgID="Equation.DSMT4" ShapeID="_x0000_i1049" DrawAspect="Content" ObjectID="_1790103109" r:id="rId62"/>
        </w:object>
      </w:r>
    </w:p>
    <w:p w14:paraId="39E44BDC" w14:textId="0C8B92A7" w:rsidR="00A4277E" w:rsidRDefault="00A4277E" w:rsidP="00A4277E">
      <w:pPr>
        <w:spacing w:after="0" w:line="288" w:lineRule="auto"/>
        <w:rPr>
          <w:rFonts w:ascii="Times New Roman" w:eastAsia="Times New Roman" w:hAnsi="Times New Roman" w:cs="Times New Roman"/>
          <w:color w:val="000000"/>
          <w:kern w:val="0"/>
          <w:position w:val="-10"/>
          <w:sz w:val="24"/>
          <w:szCs w:val="24"/>
          <w14:ligatures w14:val="none"/>
        </w:rPr>
      </w:pP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. Nếu lực kéo hợp với phương ngang góc 30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0</w:t>
      </w:r>
      <w:r w:rsidRPr="00A427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thì vật chuyển động với gia tốc bằng </w:t>
      </w:r>
      <w:r w:rsidRPr="00A4277E">
        <w:rPr>
          <w:rFonts w:ascii="Times New Roman" w:eastAsia="Times New Roman" w:hAnsi="Times New Roman" w:cs="Times New Roman"/>
          <w:color w:val="000000"/>
          <w:kern w:val="0"/>
          <w:position w:val="-10"/>
          <w:sz w:val="24"/>
          <w:szCs w:val="24"/>
          <w14:ligatures w14:val="none"/>
        </w:rPr>
        <w:object w:dxaOrig="999" w:dyaOrig="360" w14:anchorId="1208A90C">
          <v:shape id="_x0000_i1050" type="#_x0000_t75" style="width:50.2pt;height:18pt" o:ole="">
            <v:imagedata r:id="rId63" o:title=""/>
          </v:shape>
          <o:OLEObject Type="Embed" ProgID="Equation.DSMT4" ShapeID="_x0000_i1050" DrawAspect="Content" ObjectID="_1790103110" r:id="rId6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3934"/>
      </w:tblGrid>
      <w:tr w:rsidR="003D20C4" w:rsidRPr="00E03C8F" w14:paraId="4F9152FB" w14:textId="77777777" w:rsidTr="00654F68">
        <w:tc>
          <w:tcPr>
            <w:tcW w:w="6345" w:type="dxa"/>
          </w:tcPr>
          <w:p w14:paraId="2AC752B1" w14:textId="77777777" w:rsidR="003D20C4" w:rsidRPr="00E03C8F" w:rsidRDefault="003D20C4" w:rsidP="00654F68">
            <w:pPr>
              <w:pStyle w:val="NormalWeb"/>
              <w:spacing w:before="0" w:beforeAutospacing="0" w:after="0" w:afterAutospacing="0" w:line="276" w:lineRule="auto"/>
            </w:pPr>
            <w:r w:rsidRPr="00E03C8F">
              <w:rPr>
                <w:b/>
                <w:bCs/>
                <w:shd w:val="clear" w:color="auto" w:fill="FFFFFF"/>
              </w:rPr>
              <w:t xml:space="preserve">Câu 4: </w:t>
            </w:r>
            <w:r w:rsidRPr="00E03C8F">
              <w:t>Một bóng đèn có khối lượng 500 g được treo thẳng đứng vào trần nhà bằng một sợi dây và đang ở trạng thái cân bằng lấy g = 10m/s</w:t>
            </w:r>
            <w:r w:rsidRPr="00E03C8F">
              <w:rPr>
                <w:vertAlign w:val="superscript"/>
              </w:rPr>
              <w:t>2</w:t>
            </w:r>
            <w:r w:rsidRPr="00E03C8F">
              <w:t xml:space="preserve"> (Hình a)</w:t>
            </w:r>
          </w:p>
          <w:p w14:paraId="3BBC2B91" w14:textId="7853440C" w:rsidR="003D20C4" w:rsidRPr="00E03C8F" w:rsidRDefault="003D20C4" w:rsidP="00654F68">
            <w:pPr>
              <w:pStyle w:val="NormalWeb"/>
              <w:spacing w:before="0" w:beforeAutospacing="0" w:after="0" w:afterAutospacing="0" w:line="276" w:lineRule="auto"/>
            </w:pPr>
            <w:r w:rsidRPr="00E03C8F">
              <w:rPr>
                <w:b/>
                <w:bCs/>
              </w:rPr>
              <w:t>a.</w:t>
            </w:r>
            <w:r w:rsidRPr="00E03C8F">
              <w:t xml:space="preserve"> Trọng lực P và lực căng T không phải 2 lực cân bằng.</w:t>
            </w:r>
          </w:p>
          <w:p w14:paraId="3CE02D4C" w14:textId="2D6667E9" w:rsidR="003D20C4" w:rsidRPr="00E03C8F" w:rsidRDefault="003D20C4" w:rsidP="00654F68">
            <w:pPr>
              <w:pStyle w:val="NormalWeb"/>
              <w:spacing w:before="0" w:beforeAutospacing="0" w:after="0" w:afterAutospacing="0" w:line="276" w:lineRule="auto"/>
            </w:pPr>
            <w:r w:rsidRPr="00E03C8F">
              <w:rPr>
                <w:b/>
                <w:bCs/>
              </w:rPr>
              <w:t>b.</w:t>
            </w:r>
            <w:r w:rsidRPr="00E03C8F">
              <w:t xml:space="preserve"> Trọng lực P = 5N.</w:t>
            </w:r>
          </w:p>
          <w:p w14:paraId="7F368B5B" w14:textId="4CAD3088" w:rsidR="003D20C4" w:rsidRPr="00E03C8F" w:rsidRDefault="003D20C4" w:rsidP="00654F68">
            <w:pPr>
              <w:pStyle w:val="NormalWeb"/>
              <w:spacing w:before="0" w:beforeAutospacing="0" w:after="0" w:afterAutospacing="0" w:line="276" w:lineRule="auto"/>
            </w:pPr>
            <w:r w:rsidRPr="00E03C8F">
              <w:rPr>
                <w:b/>
                <w:bCs/>
              </w:rPr>
              <w:t>c.</w:t>
            </w:r>
            <w:r w:rsidRPr="00E03C8F">
              <w:t xml:space="preserve"> Nếu dây treo chỉ chịu được một lực căng giới hạn 5,5 N thì nó bị đứt.</w:t>
            </w:r>
          </w:p>
          <w:p w14:paraId="6A8D1E96" w14:textId="2B2BB7E9" w:rsidR="003D20C4" w:rsidRPr="00E03C8F" w:rsidRDefault="003D20C4" w:rsidP="00654F68">
            <w:pPr>
              <w:pStyle w:val="NormalWeb"/>
              <w:spacing w:before="0" w:beforeAutospacing="0" w:after="0" w:afterAutospacing="0" w:line="276" w:lineRule="auto"/>
            </w:pPr>
            <w:r w:rsidRPr="00E03C8F">
              <w:t>d. Nếu treo bóng đèn như hình b thì lực căng dây bằng 5N</w:t>
            </w:r>
          </w:p>
          <w:p w14:paraId="42DB5C59" w14:textId="77777777" w:rsidR="003D20C4" w:rsidRPr="00E03C8F" w:rsidRDefault="003D20C4" w:rsidP="00654F68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34" w:type="dxa"/>
          </w:tcPr>
          <w:p w14:paraId="7472A5D5" w14:textId="3BF1EB3E" w:rsidR="003D20C4" w:rsidRPr="00E03C8F" w:rsidRDefault="003D20C4" w:rsidP="00654F68">
            <w:pPr>
              <w:spacing w:line="288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03C8F">
              <w:rPr>
                <w:rFonts w:ascii="Times New Roman" w:eastAsia="Times New Roman" w:hAnsi="Times New Roman" w:cs="Times New Roman"/>
                <w:b/>
                <w:bCs/>
                <w:noProof/>
                <w:color w:val="0000CC"/>
                <w:sz w:val="24"/>
                <w:szCs w:val="24"/>
              </w:rPr>
              <w:drawing>
                <wp:anchor distT="0" distB="0" distL="114300" distR="114300" simplePos="0" relativeHeight="251672576" behindDoc="0" locked="0" layoutInCell="1" allowOverlap="1" wp14:anchorId="15294AC4" wp14:editId="3D868618">
                  <wp:simplePos x="0" y="0"/>
                  <wp:positionH relativeFrom="column">
                    <wp:posOffset>1311910</wp:posOffset>
                  </wp:positionH>
                  <wp:positionV relativeFrom="paragraph">
                    <wp:posOffset>209550</wp:posOffset>
                  </wp:positionV>
                  <wp:extent cx="1028700" cy="908050"/>
                  <wp:effectExtent l="0" t="0" r="0" b="635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90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03C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1552" behindDoc="0" locked="0" layoutInCell="1" allowOverlap="1" wp14:anchorId="0975CE60" wp14:editId="077AEB28">
                  <wp:simplePos x="0" y="0"/>
                  <wp:positionH relativeFrom="margin">
                    <wp:posOffset>307340</wp:posOffset>
                  </wp:positionH>
                  <wp:positionV relativeFrom="paragraph">
                    <wp:posOffset>150495</wp:posOffset>
                  </wp:positionV>
                  <wp:extent cx="796290" cy="1095375"/>
                  <wp:effectExtent l="0" t="0" r="3810" b="9525"/>
                  <wp:wrapSquare wrapText="bothSides"/>
                  <wp:docPr id="211" name="Picture 211" descr="n87 Zalo Nguyen Thi Lan A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n87 Zalo Nguyen Thi Lan Anh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604" t="17328" r="39672" b="20904"/>
                          <a:stretch/>
                        </pic:blipFill>
                        <pic:spPr bwMode="auto">
                          <a:xfrm>
                            <a:off x="0" y="0"/>
                            <a:ext cx="79629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6D50E4F9" w14:textId="66F73704" w:rsidR="003D20C4" w:rsidRPr="00E03C8F" w:rsidRDefault="003D20C4" w:rsidP="00654F68">
            <w:pPr>
              <w:tabs>
                <w:tab w:val="left" w:pos="2760"/>
              </w:tabs>
              <w:ind w:firstLine="7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3C8F">
              <w:rPr>
                <w:rFonts w:ascii="Times New Roman" w:eastAsia="Times New Roman" w:hAnsi="Times New Roman" w:cs="Times New Roman"/>
                <w:sz w:val="24"/>
                <w:szCs w:val="24"/>
              </w:rPr>
              <w:t>Hình a               Hình b</w:t>
            </w:r>
          </w:p>
          <w:p w14:paraId="536D0364" w14:textId="213BC4C4" w:rsidR="003D20C4" w:rsidRPr="00E03C8F" w:rsidRDefault="003D20C4" w:rsidP="00654F6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1827F291" w14:textId="18F0CEAD" w:rsidR="003D20C4" w:rsidRPr="00E03C8F" w:rsidRDefault="003D20C4" w:rsidP="00654F6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025C5220" w14:textId="53B76C5D" w:rsidR="003D20C4" w:rsidRPr="00A4277E" w:rsidRDefault="003D20C4" w:rsidP="00A4277E">
      <w:pPr>
        <w:spacing w:after="0" w:line="288" w:lineRule="auto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</w:pPr>
    </w:p>
    <w:p w14:paraId="2E59A448" w14:textId="70AD7767" w:rsidR="00517810" w:rsidRDefault="00A9317E" w:rsidP="00A9317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contextualSpacing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eastAsia="vi-VN" w:bidi="vi-VN"/>
          <w14:ligatures w14:val="none"/>
        </w:rPr>
      </w:pPr>
      <w:r w:rsidRPr="00A9317E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lang w:eastAsia="vi-VN" w:bidi="vi-VN"/>
          <w14:ligatures w14:val="none"/>
        </w:rPr>
        <w:t xml:space="preserve">PHẤN III. Câu trắc nghiệm trả lời ngắn. </w:t>
      </w:r>
      <w:r w:rsidRPr="00A9317E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eastAsia="vi-VN" w:bidi="vi-VN"/>
          <w14:ligatures w14:val="none"/>
        </w:rPr>
        <w:t>Thí sinh trả lời từ câu 1 đến câu 6.</w:t>
      </w:r>
    </w:p>
    <w:p w14:paraId="211EA335" w14:textId="77777777" w:rsidR="00C26BD0" w:rsidRDefault="00C26BD0" w:rsidP="00C26BD0">
      <w:pPr>
        <w:pStyle w:val="NormalWeb"/>
        <w:spacing w:before="0" w:beforeAutospacing="0" w:after="0" w:afterAutospacing="0" w:line="276" w:lineRule="auto"/>
        <w:rPr>
          <w:rStyle w:val="Strong"/>
          <w:sz w:val="26"/>
          <w:szCs w:val="26"/>
        </w:rPr>
      </w:pPr>
    </w:p>
    <w:p w14:paraId="0705F507" w14:textId="60AC985B" w:rsidR="00C26BD0" w:rsidRDefault="00C26BD0" w:rsidP="00C26BD0">
      <w:pPr>
        <w:pStyle w:val="NormalWeb"/>
        <w:spacing w:before="0" w:beforeAutospacing="0" w:after="0" w:afterAutospacing="0" w:line="276" w:lineRule="auto"/>
        <w:rPr>
          <w:sz w:val="26"/>
          <w:szCs w:val="26"/>
        </w:rPr>
      </w:pPr>
      <w:r w:rsidRPr="007D2E4C">
        <w:rPr>
          <w:noProof/>
          <w:sz w:val="26"/>
          <w:szCs w:val="26"/>
        </w:rPr>
        <w:drawing>
          <wp:anchor distT="0" distB="0" distL="114300" distR="114300" simplePos="0" relativeHeight="251674624" behindDoc="0" locked="0" layoutInCell="1" allowOverlap="1" wp14:anchorId="4A92B7C6" wp14:editId="07273AC3">
            <wp:simplePos x="0" y="0"/>
            <wp:positionH relativeFrom="column">
              <wp:posOffset>3904615</wp:posOffset>
            </wp:positionH>
            <wp:positionV relativeFrom="paragraph">
              <wp:posOffset>54610</wp:posOffset>
            </wp:positionV>
            <wp:extent cx="2266950" cy="12192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Strong"/>
          <w:sz w:val="26"/>
          <w:szCs w:val="26"/>
        </w:rPr>
        <w:t>Câu 1</w:t>
      </w:r>
      <w:r w:rsidRPr="007D2E4C">
        <w:rPr>
          <w:rStyle w:val="Strong"/>
          <w:sz w:val="26"/>
          <w:szCs w:val="26"/>
        </w:rPr>
        <w:t>.</w:t>
      </w:r>
      <w:r w:rsidRPr="007D2E4C">
        <w:rPr>
          <w:sz w:val="26"/>
          <w:szCs w:val="26"/>
        </w:rPr>
        <w:t xml:space="preserve"> Chất điểm chuyển động có đồ thị vận tốc theo </w:t>
      </w:r>
    </w:p>
    <w:p w14:paraId="2F9EBD08" w14:textId="77777777" w:rsidR="00C26BD0" w:rsidRDefault="00C26BD0" w:rsidP="00C26BD0">
      <w:pPr>
        <w:pStyle w:val="NormalWeb"/>
        <w:spacing w:before="0" w:beforeAutospacing="0" w:after="0" w:afterAutospacing="0" w:line="276" w:lineRule="auto"/>
        <w:rPr>
          <w:color w:val="000000"/>
          <w:lang w:eastAsia="vi-VN" w:bidi="vi-VN"/>
        </w:rPr>
      </w:pPr>
      <w:r w:rsidRPr="007D2E4C">
        <w:rPr>
          <w:sz w:val="26"/>
          <w:szCs w:val="26"/>
        </w:rPr>
        <w:t xml:space="preserve">thời gian như hình </w:t>
      </w:r>
      <w:r>
        <w:rPr>
          <w:sz w:val="26"/>
          <w:szCs w:val="26"/>
        </w:rPr>
        <w:t xml:space="preserve"> vẽ. </w:t>
      </w:r>
      <w:r w:rsidRPr="00E03C8F">
        <w:rPr>
          <w:color w:val="000000"/>
          <w:lang w:val="vi-VN" w:eastAsia="vi-VN" w:bidi="vi-VN"/>
        </w:rPr>
        <w:t xml:space="preserve">Ở thời điểm nào (tính bằng giây), </w:t>
      </w:r>
    </w:p>
    <w:p w14:paraId="7A584B0A" w14:textId="77C6A209" w:rsidR="00C26BD0" w:rsidRPr="007D2E4C" w:rsidRDefault="00C26BD0" w:rsidP="00C26BD0">
      <w:pPr>
        <w:pStyle w:val="NormalWeb"/>
        <w:spacing w:before="0" w:beforeAutospacing="0" w:after="0" w:afterAutospacing="0" w:line="276" w:lineRule="auto"/>
        <w:rPr>
          <w:sz w:val="26"/>
          <w:szCs w:val="26"/>
        </w:rPr>
      </w:pPr>
      <w:r w:rsidRPr="00E03C8F">
        <w:rPr>
          <w:color w:val="000000"/>
          <w:lang w:val="vi-VN" w:eastAsia="vi-VN" w:bidi="vi-VN"/>
        </w:rPr>
        <w:t xml:space="preserve">vận tốc </w:t>
      </w:r>
      <w:r>
        <w:rPr>
          <w:color w:val="000000"/>
          <w:lang w:eastAsia="vi-VN" w:bidi="vi-VN"/>
        </w:rPr>
        <w:t>chất điểm</w:t>
      </w:r>
      <w:r w:rsidRPr="00E03C8F">
        <w:rPr>
          <w:color w:val="000000"/>
          <w:lang w:val="vi-VN" w:eastAsia="vi-VN" w:bidi="vi-VN"/>
        </w:rPr>
        <w:t xml:space="preserve"> có giá trị bằng </w:t>
      </w:r>
      <w:r>
        <w:rPr>
          <w:color w:val="000000"/>
          <w:lang w:eastAsia="vi-VN" w:bidi="vi-VN"/>
        </w:rPr>
        <w:t>6</w:t>
      </w:r>
      <w:r w:rsidRPr="00E03C8F">
        <w:rPr>
          <w:color w:val="000000"/>
          <w:lang w:val="vi-VN" w:eastAsia="vi-VN" w:bidi="vi-VN"/>
        </w:rPr>
        <w:t xml:space="preserve"> m/s?</w:t>
      </w:r>
    </w:p>
    <w:p w14:paraId="5469CFDE" w14:textId="6A8AA64E" w:rsidR="00C26BD0" w:rsidRPr="009B690C" w:rsidRDefault="00C26BD0" w:rsidP="00A9317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A433413" w14:textId="77777777" w:rsidR="00C26BD0" w:rsidRDefault="00C26BD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F3179AC" w14:textId="77777777" w:rsidR="00C26BD0" w:rsidRDefault="00C26BD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8157AE0" w14:textId="77777777" w:rsidR="00C26BD0" w:rsidRDefault="00C26BD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9359172" w14:textId="22E5D90A" w:rsidR="00C26BD0" w:rsidRDefault="00C26BD0" w:rsidP="00C26B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tbl>
      <w:tblPr>
        <w:tblStyle w:val="TableGrid"/>
        <w:tblW w:w="104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7"/>
        <w:gridCol w:w="3508"/>
      </w:tblGrid>
      <w:tr w:rsidR="00C26BD0" w:rsidRPr="00C26BD0" w14:paraId="7BCCBB57" w14:textId="77777777" w:rsidTr="00654F68">
        <w:tc>
          <w:tcPr>
            <w:tcW w:w="6947" w:type="dxa"/>
          </w:tcPr>
          <w:p w14:paraId="448D0E4D" w14:textId="4799BB28" w:rsidR="00C26BD0" w:rsidRPr="00C26BD0" w:rsidRDefault="00C26BD0" w:rsidP="00C26BD0">
            <w:pPr>
              <w:widowControl w:val="0"/>
              <w:tabs>
                <w:tab w:val="left" w:pos="689"/>
                <w:tab w:val="left" w:pos="6828"/>
                <w:tab w:val="left" w:pos="8463"/>
              </w:tabs>
              <w:ind w:right="129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vi-VN" w:bidi="vi-VN"/>
              </w:rPr>
            </w:pPr>
            <w:r w:rsidRPr="00C26BD0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vi-VN" w:bidi="vi-VN"/>
              </w:rPr>
              <w:t xml:space="preserve">Câu 2: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 w:bidi="vi-VN"/>
              </w:rPr>
              <w:t>Số chỉ của lực kế ở hình bên là bao nhiêu Niu tơn?</w:t>
            </w:r>
          </w:p>
        </w:tc>
        <w:tc>
          <w:tcPr>
            <w:tcW w:w="3508" w:type="dxa"/>
          </w:tcPr>
          <w:p w14:paraId="726A8712" w14:textId="77777777" w:rsidR="00C26BD0" w:rsidRPr="00C26BD0" w:rsidRDefault="00C26BD0" w:rsidP="00C26BD0">
            <w:pPr>
              <w:widowControl w:val="0"/>
              <w:tabs>
                <w:tab w:val="left" w:pos="689"/>
                <w:tab w:val="left" w:pos="6828"/>
                <w:tab w:val="left" w:pos="8463"/>
              </w:tabs>
              <w:ind w:right="129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vi-VN" w:bidi="vi-VN"/>
              </w:rPr>
            </w:pPr>
            <w:r w:rsidRPr="00C26BD0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6672" behindDoc="0" locked="0" layoutInCell="1" allowOverlap="1" wp14:anchorId="170D56F9" wp14:editId="34215AF1">
                  <wp:simplePos x="0" y="0"/>
                  <wp:positionH relativeFrom="column">
                    <wp:posOffset>642620</wp:posOffset>
                  </wp:positionH>
                  <wp:positionV relativeFrom="paragraph">
                    <wp:posOffset>14605</wp:posOffset>
                  </wp:positionV>
                  <wp:extent cx="1314450" cy="1257300"/>
                  <wp:effectExtent l="0" t="0" r="0" b="0"/>
                  <wp:wrapSquare wrapText="bothSides"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156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2707D0F" w14:textId="6F8A9814" w:rsidR="001707E5" w:rsidRPr="007D2E4C" w:rsidRDefault="001707E5" w:rsidP="001707E5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eastAsia="Times New Roman" w:hAnsi="Times New Roman" w:cs="Times New Roman"/>
          <w:b/>
        </w:rPr>
        <w:t xml:space="preserve">Câu 3: </w:t>
      </w:r>
      <w:r w:rsidRPr="007D2E4C">
        <w:rPr>
          <w:rFonts w:ascii="Times New Roman" w:hAnsi="Times New Roman" w:cs="Times New Roman"/>
          <w:sz w:val="26"/>
          <w:szCs w:val="26"/>
          <w:lang w:val="de-DE"/>
        </w:rPr>
        <w:t xml:space="preserve">Khi ô tô đang chạy với vận tốc 10 m/s trên đoạng đường thẳng thì người lái xe tăng ga và ô tô chuyển động nhanh dần đều. Sau 20s, ô tô đạt vận tốc 14 m/s. </w:t>
      </w:r>
      <w:r>
        <w:rPr>
          <w:rFonts w:ascii="Times New Roman" w:hAnsi="Times New Roman" w:cs="Times New Roman"/>
          <w:sz w:val="26"/>
          <w:szCs w:val="26"/>
          <w:lang w:val="de-DE"/>
        </w:rPr>
        <w:t>Vận</w:t>
      </w:r>
      <w:r w:rsidRPr="007D2E4C">
        <w:rPr>
          <w:rFonts w:ascii="Times New Roman" w:hAnsi="Times New Roman" w:cs="Times New Roman"/>
          <w:sz w:val="26"/>
          <w:szCs w:val="26"/>
          <w:lang w:val="de-DE"/>
        </w:rPr>
        <w:t xml:space="preserve"> tốc v của ô tô sau 40s kể từ lúc bắt đầu tăng ga là:</w:t>
      </w:r>
    </w:p>
    <w:p w14:paraId="68653A20" w14:textId="20833007" w:rsidR="001707E5" w:rsidRDefault="001707E5" w:rsidP="001707E5">
      <w:pPr>
        <w:pStyle w:val="ListParagraph"/>
        <w:tabs>
          <w:tab w:val="left" w:pos="851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  <w:sz w:val="26"/>
          <w:szCs w:val="26"/>
          <w:lang w:val="pt-BR"/>
        </w:rPr>
        <w:t>M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>ột lực F truyền cho vật khối lượng m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thì vật có gia tốc là  a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= 6m/s</w:t>
      </w:r>
      <w:r w:rsidRPr="007930A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>, truyền cho vật khối lượng m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thì vật có là a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= 4m/s</w:t>
      </w:r>
      <w:r w:rsidRPr="007930A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>. Hỏi lực F sẽ truyền cho vật có khối lượng m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= m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+ m</w:t>
      </w:r>
      <w:r w:rsidRPr="007930A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 xml:space="preserve"> thì vật có gia tốc là bao nhiêu</w:t>
      </w:r>
      <w:r>
        <w:rPr>
          <w:rFonts w:ascii="Times New Roman" w:hAnsi="Times New Roman" w:cs="Times New Roman"/>
          <w:sz w:val="26"/>
          <w:szCs w:val="26"/>
          <w:lang w:val="pt-BR"/>
        </w:rPr>
        <w:t>( tính bằng m/s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2 </w:t>
      </w:r>
      <w:r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7930A5">
        <w:rPr>
          <w:rFonts w:ascii="Times New Roman" w:hAnsi="Times New Roman" w:cs="Times New Roman"/>
          <w:sz w:val="26"/>
          <w:szCs w:val="26"/>
          <w:lang w:val="pt-BR"/>
        </w:rPr>
        <w:t>?</w:t>
      </w:r>
    </w:p>
    <w:p w14:paraId="0ADF46AA" w14:textId="6D2FDC34" w:rsidR="003225C2" w:rsidRPr="0045066B" w:rsidRDefault="003225C2" w:rsidP="0045066B">
      <w:pPr>
        <w:tabs>
          <w:tab w:val="left" w:pos="709"/>
          <w:tab w:val="left" w:pos="851"/>
          <w:tab w:val="left" w:pos="1230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066B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Câu 5: </w:t>
      </w:r>
      <w:r w:rsidRPr="00F40092">
        <w:rPr>
          <w:noProof/>
          <w:vertAlign w:val="superscript"/>
        </w:rPr>
        <w:drawing>
          <wp:anchor distT="0" distB="0" distL="114300" distR="114300" simplePos="0" relativeHeight="251678720" behindDoc="0" locked="0" layoutInCell="1" allowOverlap="1" wp14:anchorId="32A69923" wp14:editId="3C4DA217">
            <wp:simplePos x="0" y="0"/>
            <wp:positionH relativeFrom="margin">
              <wp:align>right</wp:align>
            </wp:positionH>
            <wp:positionV relativeFrom="paragraph">
              <wp:posOffset>1905</wp:posOffset>
            </wp:positionV>
            <wp:extent cx="1330960" cy="1077595"/>
            <wp:effectExtent l="0" t="0" r="0" b="8255"/>
            <wp:wrapSquare wrapText="bothSides"/>
            <wp:docPr id="5864" name="Picture 5864" descr="n zalo Phuong Ho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4" name="Picture 5864" descr="n zalo Phuong Hoa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1077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066B">
        <w:rPr>
          <w:rFonts w:ascii="Times New Roman" w:hAnsi="Times New Roman" w:cs="Times New Roman"/>
          <w:sz w:val="26"/>
          <w:szCs w:val="26"/>
        </w:rPr>
        <w:t xml:space="preserve">Một vật có khối lượng 3kg được treo như hình vẽ, thanh AB vuông góc với tường thẳng đứng, </w:t>
      </w:r>
      <w:r w:rsidR="0045066B">
        <w:rPr>
          <w:rFonts w:ascii="Times New Roman" w:hAnsi="Times New Roman" w:cs="Times New Roman"/>
          <w:sz w:val="26"/>
          <w:szCs w:val="26"/>
        </w:rPr>
        <w:t>BC</w:t>
      </w:r>
      <w:r w:rsidRPr="0045066B">
        <w:rPr>
          <w:rFonts w:ascii="Times New Roman" w:hAnsi="Times New Roman" w:cs="Times New Roman"/>
          <w:sz w:val="26"/>
          <w:szCs w:val="26"/>
        </w:rPr>
        <w:t xml:space="preserve"> lệch góc 60° so với phương ngang</w:t>
      </w:r>
      <w:r w:rsidR="0045066B">
        <w:rPr>
          <w:rFonts w:ascii="Times New Roman" w:hAnsi="Times New Roman" w:cs="Times New Roman"/>
          <w:sz w:val="26"/>
          <w:szCs w:val="26"/>
        </w:rPr>
        <w:t>,</w:t>
      </w:r>
      <w:r w:rsidR="0045066B" w:rsidRPr="0045066B">
        <w:rPr>
          <w:rFonts w:ascii="Times New Roman" w:hAnsi="Times New Roman" w:cs="Times New Roman"/>
          <w:sz w:val="26"/>
          <w:szCs w:val="26"/>
        </w:rPr>
        <w:t xml:space="preserve"> </w:t>
      </w:r>
      <w:r w:rsidR="0045066B">
        <w:rPr>
          <w:rFonts w:ascii="Times New Roman" w:hAnsi="Times New Roman" w:cs="Times New Roman"/>
          <w:sz w:val="26"/>
          <w:szCs w:val="26"/>
        </w:rPr>
        <w:t>l</w:t>
      </w:r>
      <w:r w:rsidR="0045066B" w:rsidRPr="0045066B">
        <w:rPr>
          <w:rFonts w:ascii="Times New Roman" w:hAnsi="Times New Roman" w:cs="Times New Roman"/>
          <w:sz w:val="26"/>
          <w:szCs w:val="26"/>
        </w:rPr>
        <w:t>ấy g = 10m/s</w:t>
      </w:r>
      <w:r w:rsidR="0045066B" w:rsidRPr="0045066B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45066B">
        <w:rPr>
          <w:rFonts w:ascii="Times New Roman" w:hAnsi="Times New Roman" w:cs="Times New Roman"/>
          <w:sz w:val="26"/>
          <w:szCs w:val="26"/>
        </w:rPr>
        <w:t xml:space="preserve"> . L</w:t>
      </w:r>
      <w:r w:rsidRPr="0045066B">
        <w:rPr>
          <w:rFonts w:ascii="Times New Roman" w:hAnsi="Times New Roman" w:cs="Times New Roman"/>
          <w:sz w:val="26"/>
          <w:szCs w:val="26"/>
        </w:rPr>
        <w:t>ực căng của dây BC khi hệ cân bằng</w:t>
      </w:r>
      <w:r w:rsidR="0045066B">
        <w:rPr>
          <w:rFonts w:ascii="Times New Roman" w:hAnsi="Times New Roman" w:cs="Times New Roman"/>
          <w:sz w:val="26"/>
          <w:szCs w:val="26"/>
        </w:rPr>
        <w:t xml:space="preserve"> bằng bao nhiêu( tính bằng N và lấy chữ số phần thập phân)</w:t>
      </w:r>
      <w:r w:rsidRPr="0045066B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C2449A9" w14:textId="072AAA98" w:rsidR="003225C2" w:rsidRPr="007930A5" w:rsidRDefault="003225C2" w:rsidP="001707E5">
      <w:pPr>
        <w:pStyle w:val="ListParagraph"/>
        <w:tabs>
          <w:tab w:val="left" w:pos="851"/>
        </w:tabs>
        <w:spacing w:line="276" w:lineRule="auto"/>
        <w:ind w:left="0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14:paraId="783BF7E8" w14:textId="38C7E9E8" w:rsidR="00C26BD0" w:rsidRDefault="00C26BD0" w:rsidP="00C26BD0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48DDEA14" w14:textId="65B4023C" w:rsidR="0045066B" w:rsidRPr="0045066B" w:rsidRDefault="0045066B" w:rsidP="0045066B">
      <w:pPr>
        <w:pStyle w:val="ListParagraph"/>
        <w:spacing w:line="360" w:lineRule="auto"/>
        <w:ind w:left="0" w:right="113"/>
        <w:jc w:val="both"/>
        <w:rPr>
          <w:rFonts w:ascii="Times New Roman" w:hAnsi="Times New Roman" w:cs="Times New Roman"/>
        </w:rPr>
      </w:pPr>
      <w:r w:rsidRPr="00E03C8F">
        <w:rPr>
          <w:rFonts w:ascii="Times New Roman" w:hAnsi="Times New Roman" w:cs="Times New Roman"/>
          <w:b/>
        </w:rPr>
        <w:t>Câu 6 :</w:t>
      </w:r>
      <w:r w:rsidRPr="00E03C8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0768" behindDoc="0" locked="0" layoutInCell="1" allowOverlap="1" wp14:anchorId="6A04E3A1" wp14:editId="589D79A5">
            <wp:simplePos x="0" y="0"/>
            <wp:positionH relativeFrom="margin">
              <wp:posOffset>4935855</wp:posOffset>
            </wp:positionH>
            <wp:positionV relativeFrom="paragraph">
              <wp:posOffset>593725</wp:posOffset>
            </wp:positionV>
            <wp:extent cx="1647825" cy="876300"/>
            <wp:effectExtent l="0" t="0" r="9525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H56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3C8F">
        <w:rPr>
          <w:rFonts w:ascii="Times New Roman" w:hAnsi="Times New Roman" w:cs="Times New Roman"/>
        </w:rPr>
        <w:t xml:space="preserve">Một người dùng dây buộc để kéo một thùng gỗ theo phương ngang bằng một lực </w:t>
      </w:r>
      <w:r w:rsidRPr="00E03C8F">
        <w:rPr>
          <w:rFonts w:ascii="Times New Roman" w:hAnsi="Times New Roman" w:cs="Times New Roman"/>
          <w:position w:val="-4"/>
        </w:rPr>
        <w:object w:dxaOrig="220" w:dyaOrig="320" w14:anchorId="433E5209">
          <v:shape id="_x0000_i1051" type="#_x0000_t75" style="width:10.4pt;height:15.65pt" o:ole="">
            <v:imagedata r:id="rId71" o:title=""/>
          </v:shape>
          <o:OLEObject Type="Embed" ProgID="Equation.DSMT4" ShapeID="_x0000_i1051" DrawAspect="Content" ObjectID="_1790103111" r:id="rId72"/>
        </w:object>
      </w:r>
      <w:r w:rsidRPr="00E03C8F">
        <w:rPr>
          <w:rFonts w:ascii="Times New Roman" w:hAnsi="Times New Roman" w:cs="Times New Roman"/>
        </w:rPr>
        <w:t>Khối lượng của thùng là 35 kg. Hệ số ma sát giữa sàn và đáy thùng là 0,3. Lấy g = 9,8 m/s</w:t>
      </w:r>
      <w:r w:rsidRPr="00E03C8F">
        <w:rPr>
          <w:rFonts w:ascii="Times New Roman" w:hAnsi="Times New Roman" w:cs="Times New Roman"/>
          <w:vertAlign w:val="superscript"/>
        </w:rPr>
        <w:t>2</w:t>
      </w:r>
      <w:r w:rsidRPr="00E03C8F">
        <w:rPr>
          <w:rFonts w:ascii="Times New Roman" w:hAnsi="Times New Roman" w:cs="Times New Roman"/>
        </w:rPr>
        <w:t>. Tính độ lớn của lực kéo trong trường hợp thùng trượt với gia tốc 0,2 m/s</w:t>
      </w:r>
      <w:r w:rsidRPr="00E03C8F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</w:p>
    <w:p w14:paraId="0469CDB2" w14:textId="77777777" w:rsidR="0045066B" w:rsidRPr="00E03C8F" w:rsidRDefault="0045066B" w:rsidP="0045066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3C8F">
        <w:rPr>
          <w:rFonts w:ascii="Times New Roman" w:hAnsi="Times New Roman" w:cs="Times New Roman"/>
          <w:sz w:val="24"/>
          <w:szCs w:val="24"/>
        </w:rPr>
        <w:t>.</w:t>
      </w:r>
    </w:p>
    <w:p w14:paraId="1B4BBA7F" w14:textId="77777777" w:rsidR="0045066B" w:rsidRPr="00C26BD0" w:rsidRDefault="0045066B" w:rsidP="00C26BD0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2FA27080" w14:textId="77777777" w:rsidR="00C26BD0" w:rsidRPr="00C26BD0" w:rsidRDefault="00C26BD0" w:rsidP="00C26BD0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05C2A3AA" w14:textId="77777777" w:rsidR="00C26BD0" w:rsidRPr="00C26BD0" w:rsidRDefault="00C26BD0" w:rsidP="00C26BD0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067066A6" w14:textId="77777777" w:rsidR="00C26BD0" w:rsidRDefault="00C26BD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0002650" w14:textId="2BC0194B" w:rsidR="00517810" w:rsidRDefault="0051781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9B690C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ĐÁP ÁN </w:t>
      </w:r>
    </w:p>
    <w:p w14:paraId="60CAA1D4" w14:textId="5F2D8FD2" w:rsidR="00517810" w:rsidRPr="00BE7AE9" w:rsidRDefault="00517810" w:rsidP="00517810">
      <w:pPr>
        <w:widowControl w:val="0"/>
        <w:spacing w:after="0" w:line="240" w:lineRule="auto"/>
        <w:outlineLvl w:val="1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</w:pPr>
      <w:bookmarkStart w:id="2" w:name="bookmark25"/>
      <w:bookmarkStart w:id="3" w:name="bookmark26"/>
      <w:bookmarkStart w:id="4" w:name="bookmark27"/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 xml:space="preserve">Phần </w:t>
      </w:r>
      <w:bookmarkEnd w:id="2"/>
      <w:bookmarkEnd w:id="3"/>
      <w:bookmarkEnd w:id="4"/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>I</w:t>
      </w:r>
    </w:p>
    <w:p w14:paraId="58AF28E4" w14:textId="77777777" w:rsidR="00517810" w:rsidRPr="00BE7AE9" w:rsidRDefault="00517810" w:rsidP="00517810">
      <w:pPr>
        <w:widowControl w:val="0"/>
        <w:spacing w:after="0" w:line="240" w:lineRule="auto"/>
        <w:ind w:firstLine="580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(Mỗi câu trả lời đúng thí sinh được 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>0,25 điểm)</w:t>
      </w:r>
    </w:p>
    <w:p w14:paraId="52C09BBA" w14:textId="77777777" w:rsidR="00517810" w:rsidRDefault="0051781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tbl>
      <w:tblPr>
        <w:tblStyle w:val="TableGrid"/>
        <w:tblW w:w="10847" w:type="dxa"/>
        <w:tblLook w:val="04A0" w:firstRow="1" w:lastRow="0" w:firstColumn="1" w:lastColumn="0" w:noHBand="0" w:noVBand="1"/>
      </w:tblPr>
      <w:tblGrid>
        <w:gridCol w:w="896"/>
        <w:gridCol w:w="1097"/>
        <w:gridCol w:w="1110"/>
        <w:gridCol w:w="1097"/>
        <w:gridCol w:w="1097"/>
        <w:gridCol w:w="1110"/>
        <w:gridCol w:w="1110"/>
        <w:gridCol w:w="1110"/>
        <w:gridCol w:w="1110"/>
        <w:gridCol w:w="1110"/>
      </w:tblGrid>
      <w:tr w:rsidR="00517810" w14:paraId="11D241D7" w14:textId="77777777" w:rsidTr="006C6048">
        <w:tc>
          <w:tcPr>
            <w:tcW w:w="896" w:type="dxa"/>
          </w:tcPr>
          <w:p w14:paraId="422313CC" w14:textId="77777777" w:rsidR="00517810" w:rsidRDefault="00517810" w:rsidP="006C604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097" w:type="dxa"/>
          </w:tcPr>
          <w:p w14:paraId="56BB6228" w14:textId="6743BE09" w:rsidR="00517810" w:rsidRPr="009B690C" w:rsidRDefault="00287BF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1110" w:type="dxa"/>
          </w:tcPr>
          <w:p w14:paraId="6DB18BB2" w14:textId="77777777" w:rsidR="00517810" w:rsidRPr="009B690C" w:rsidRDefault="0051781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1097" w:type="dxa"/>
          </w:tcPr>
          <w:p w14:paraId="4F490C79" w14:textId="681BAC7C" w:rsidR="00517810" w:rsidRPr="009B690C" w:rsidRDefault="00287BF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1097" w:type="dxa"/>
          </w:tcPr>
          <w:p w14:paraId="40704B82" w14:textId="51416AD0" w:rsidR="00517810" w:rsidRPr="009B690C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1110" w:type="dxa"/>
          </w:tcPr>
          <w:p w14:paraId="2F0D93FE" w14:textId="2075AEB3" w:rsidR="00517810" w:rsidRPr="009B690C" w:rsidRDefault="00287BF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1110" w:type="dxa"/>
          </w:tcPr>
          <w:p w14:paraId="36F341FA" w14:textId="071308D7" w:rsidR="00517810" w:rsidRPr="009B690C" w:rsidRDefault="00287BF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1110" w:type="dxa"/>
          </w:tcPr>
          <w:p w14:paraId="2D36F155" w14:textId="714EF0AB" w:rsidR="00517810" w:rsidRPr="009B690C" w:rsidRDefault="00C41D79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1110" w:type="dxa"/>
          </w:tcPr>
          <w:p w14:paraId="2FD517BB" w14:textId="193BDCCD" w:rsidR="00517810" w:rsidRPr="009B690C" w:rsidRDefault="00287BF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C</w:t>
            </w:r>
          </w:p>
        </w:tc>
        <w:tc>
          <w:tcPr>
            <w:tcW w:w="1110" w:type="dxa"/>
          </w:tcPr>
          <w:p w14:paraId="1CFC3036" w14:textId="77777777" w:rsidR="00517810" w:rsidRPr="009B690C" w:rsidRDefault="0051781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B</w:t>
            </w:r>
          </w:p>
        </w:tc>
      </w:tr>
      <w:tr w:rsidR="00517810" w14:paraId="51387C87" w14:textId="77777777" w:rsidTr="006C6048">
        <w:tc>
          <w:tcPr>
            <w:tcW w:w="896" w:type="dxa"/>
          </w:tcPr>
          <w:p w14:paraId="4A348DC0" w14:textId="77777777" w:rsidR="00517810" w:rsidRDefault="00517810" w:rsidP="006C604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097" w:type="dxa"/>
          </w:tcPr>
          <w:p w14:paraId="5D2EE4E0" w14:textId="1569873B" w:rsidR="00517810" w:rsidRDefault="00287BF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1110" w:type="dxa"/>
          </w:tcPr>
          <w:p w14:paraId="6B0F5551" w14:textId="268DA2E4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1097" w:type="dxa"/>
          </w:tcPr>
          <w:p w14:paraId="4648EC80" w14:textId="2711B548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1097" w:type="dxa"/>
          </w:tcPr>
          <w:p w14:paraId="76A5CFE0" w14:textId="3C86BEB6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1110" w:type="dxa"/>
          </w:tcPr>
          <w:p w14:paraId="5224BB5C" w14:textId="2CEC16A5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B</w:t>
            </w:r>
          </w:p>
        </w:tc>
        <w:tc>
          <w:tcPr>
            <w:tcW w:w="1110" w:type="dxa"/>
          </w:tcPr>
          <w:p w14:paraId="6634A358" w14:textId="078933F8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1110" w:type="dxa"/>
          </w:tcPr>
          <w:p w14:paraId="0C6B4887" w14:textId="77777777" w:rsidR="00517810" w:rsidRDefault="00517810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D</w:t>
            </w:r>
          </w:p>
        </w:tc>
        <w:tc>
          <w:tcPr>
            <w:tcW w:w="1110" w:type="dxa"/>
          </w:tcPr>
          <w:p w14:paraId="0ACA298E" w14:textId="268D79C8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A</w:t>
            </w:r>
          </w:p>
        </w:tc>
        <w:tc>
          <w:tcPr>
            <w:tcW w:w="1110" w:type="dxa"/>
          </w:tcPr>
          <w:p w14:paraId="08A8DD25" w14:textId="4EED96BA" w:rsidR="00517810" w:rsidRDefault="00DB2BCB" w:rsidP="00517810">
            <w:pPr>
              <w:pStyle w:val="ListParagraph"/>
              <w:numPr>
                <w:ilvl w:val="0"/>
                <w:numId w:val="1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left="383" w:hanging="383"/>
              <w:jc w:val="both"/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lang w:val="fr-FR"/>
              </w:rPr>
              <w:t>B</w:t>
            </w:r>
          </w:p>
        </w:tc>
      </w:tr>
    </w:tbl>
    <w:p w14:paraId="7F0E27B2" w14:textId="77777777" w:rsidR="00517810" w:rsidRDefault="00517810" w:rsidP="00517810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D15E401" w14:textId="77777777" w:rsidR="00517810" w:rsidRDefault="00517810" w:rsidP="00517810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B69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I. </w:t>
      </w:r>
    </w:p>
    <w:p w14:paraId="2BD8DC72" w14:textId="77777777" w:rsidR="00517810" w:rsidRPr="00BE7AE9" w:rsidRDefault="00517810" w:rsidP="00517810">
      <w:pPr>
        <w:widowControl w:val="0"/>
        <w:spacing w:after="0" w:line="240" w:lineRule="auto"/>
        <w:ind w:firstLine="580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Điểm tối đa của 01 câu hỏi là 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>1 điểm.</w:t>
      </w:r>
    </w:p>
    <w:p w14:paraId="398DD256" w14:textId="77777777" w:rsidR="00517810" w:rsidRPr="00BE7AE9" w:rsidRDefault="00517810" w:rsidP="00517810">
      <w:pPr>
        <w:widowControl w:val="0"/>
        <w:tabs>
          <w:tab w:val="left" w:pos="156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bookmarkStart w:id="5" w:name="bookmark31"/>
      <w:bookmarkEnd w:id="5"/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ab/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-Thí sinh chỉ lựa chọn chính xác 01 ý trong 1 câu hỏi được 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 xml:space="preserve">0,1 </w:t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>điểm.</w:t>
      </w:r>
    </w:p>
    <w:p w14:paraId="10CB0DAE" w14:textId="77777777" w:rsidR="00517810" w:rsidRPr="00BE7AE9" w:rsidRDefault="00517810" w:rsidP="00517810">
      <w:pPr>
        <w:widowControl w:val="0"/>
        <w:tabs>
          <w:tab w:val="left" w:pos="156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bookmarkStart w:id="6" w:name="bookmark32"/>
      <w:bookmarkEnd w:id="6"/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ab/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-Thí sinh chỉ lựa chọn chính xác 02 ý trong 1 câu hỏi được 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 xml:space="preserve">0,25 </w:t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>điểm.</w:t>
      </w:r>
    </w:p>
    <w:p w14:paraId="58D876EB" w14:textId="77777777" w:rsidR="00517810" w:rsidRPr="00BE7AE9" w:rsidRDefault="00517810" w:rsidP="00517810">
      <w:pPr>
        <w:widowControl w:val="0"/>
        <w:tabs>
          <w:tab w:val="left" w:pos="156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bookmarkStart w:id="7" w:name="bookmark33"/>
      <w:bookmarkEnd w:id="7"/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ab/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-Thí sinh chỉ lựa chọn chính xác 03 V trong 1 câu hỏi được 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 xml:space="preserve">0,50 </w:t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>điểm.</w:t>
      </w:r>
    </w:p>
    <w:p w14:paraId="035703BF" w14:textId="77777777" w:rsidR="00517810" w:rsidRPr="00BE7AE9" w:rsidRDefault="00517810" w:rsidP="00517810">
      <w:pPr>
        <w:widowControl w:val="0"/>
        <w:tabs>
          <w:tab w:val="left" w:pos="156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bookmarkStart w:id="8" w:name="bookmark34"/>
      <w:bookmarkEnd w:id="8"/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ab/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-Thí sinh lựa chọn chính xác cả 04 ý trong 1 câu hỏi được </w:t>
      </w:r>
      <w:r w:rsidRPr="007F1A2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 xml:space="preserve">1 </w:t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>điểm.</w:t>
      </w:r>
    </w:p>
    <w:p w14:paraId="3C3758DB" w14:textId="77777777" w:rsidR="00517810" w:rsidRPr="009B690C" w:rsidRDefault="00517810" w:rsidP="00517810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0"/>
        <w:gridCol w:w="1310"/>
        <w:gridCol w:w="1310"/>
        <w:gridCol w:w="1310"/>
        <w:gridCol w:w="1310"/>
        <w:gridCol w:w="1310"/>
        <w:gridCol w:w="1310"/>
        <w:gridCol w:w="1311"/>
      </w:tblGrid>
      <w:tr w:rsidR="00517810" w:rsidRPr="009B690C" w14:paraId="2CEFEED7" w14:textId="77777777" w:rsidTr="006C6048">
        <w:trPr>
          <w:trHeight w:val="273"/>
        </w:trPr>
        <w:tc>
          <w:tcPr>
            <w:tcW w:w="2655" w:type="dxa"/>
            <w:gridSpan w:val="2"/>
          </w:tcPr>
          <w:p w14:paraId="32589251" w14:textId="77777777" w:rsidR="00517810" w:rsidRPr="009B690C" w:rsidRDefault="00517810" w:rsidP="006C604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âu 1</w:t>
            </w:r>
          </w:p>
        </w:tc>
        <w:tc>
          <w:tcPr>
            <w:tcW w:w="2655" w:type="dxa"/>
            <w:gridSpan w:val="2"/>
          </w:tcPr>
          <w:p w14:paraId="0AF1EF37" w14:textId="77777777" w:rsidR="00517810" w:rsidRPr="009B690C" w:rsidRDefault="00517810" w:rsidP="006C604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âu 2</w:t>
            </w:r>
          </w:p>
        </w:tc>
        <w:tc>
          <w:tcPr>
            <w:tcW w:w="2655" w:type="dxa"/>
            <w:gridSpan w:val="2"/>
          </w:tcPr>
          <w:p w14:paraId="7E72D6E3" w14:textId="77777777" w:rsidR="00517810" w:rsidRPr="009B690C" w:rsidRDefault="00517810" w:rsidP="006C604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âu 3</w:t>
            </w:r>
          </w:p>
        </w:tc>
        <w:tc>
          <w:tcPr>
            <w:tcW w:w="2656" w:type="dxa"/>
            <w:gridSpan w:val="2"/>
          </w:tcPr>
          <w:p w14:paraId="16AAAE5D" w14:textId="77777777" w:rsidR="00517810" w:rsidRPr="009B690C" w:rsidRDefault="00517810" w:rsidP="006C604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Câu 5</w:t>
            </w:r>
          </w:p>
        </w:tc>
      </w:tr>
      <w:tr w:rsidR="00517810" w:rsidRPr="009B690C" w14:paraId="12A23B50" w14:textId="77777777" w:rsidTr="006C6048">
        <w:trPr>
          <w:trHeight w:val="273"/>
        </w:trPr>
        <w:tc>
          <w:tcPr>
            <w:tcW w:w="1327" w:type="dxa"/>
          </w:tcPr>
          <w:p w14:paraId="0BAA8BC5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1328" w:type="dxa"/>
          </w:tcPr>
          <w:p w14:paraId="28C0B9FE" w14:textId="675BBCD3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1327" w:type="dxa"/>
          </w:tcPr>
          <w:p w14:paraId="04AC0C4F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1328" w:type="dxa"/>
          </w:tcPr>
          <w:p w14:paraId="5760EDAB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3C8A9116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1328" w:type="dxa"/>
          </w:tcPr>
          <w:p w14:paraId="2AECDC46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5BCB36C1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1329" w:type="dxa"/>
          </w:tcPr>
          <w:p w14:paraId="1E007557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517810" w:rsidRPr="009B690C" w14:paraId="5861F68A" w14:textId="77777777" w:rsidTr="006C6048">
        <w:trPr>
          <w:trHeight w:val="273"/>
        </w:trPr>
        <w:tc>
          <w:tcPr>
            <w:tcW w:w="1327" w:type="dxa"/>
          </w:tcPr>
          <w:p w14:paraId="74CA2215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1328" w:type="dxa"/>
          </w:tcPr>
          <w:p w14:paraId="098A7E69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21204283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1328" w:type="dxa"/>
          </w:tcPr>
          <w:p w14:paraId="6DA45030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1327" w:type="dxa"/>
          </w:tcPr>
          <w:p w14:paraId="53A52EE8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1328" w:type="dxa"/>
          </w:tcPr>
          <w:p w14:paraId="030562A9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1327" w:type="dxa"/>
          </w:tcPr>
          <w:p w14:paraId="00A6A1D9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1329" w:type="dxa"/>
          </w:tcPr>
          <w:p w14:paraId="139BBB02" w14:textId="7FD7F1BF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517810" w:rsidRPr="009B690C" w14:paraId="2D5051E0" w14:textId="77777777" w:rsidTr="006C6048">
        <w:trPr>
          <w:trHeight w:val="280"/>
        </w:trPr>
        <w:tc>
          <w:tcPr>
            <w:tcW w:w="1327" w:type="dxa"/>
          </w:tcPr>
          <w:p w14:paraId="413BE966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1328" w:type="dxa"/>
          </w:tcPr>
          <w:p w14:paraId="3275D53B" w14:textId="3DB83018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6D8216D7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1328" w:type="dxa"/>
          </w:tcPr>
          <w:p w14:paraId="32B33137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1F73CF3E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1328" w:type="dxa"/>
          </w:tcPr>
          <w:p w14:paraId="38E24335" w14:textId="6955419C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5B391F3F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1329" w:type="dxa"/>
          </w:tcPr>
          <w:p w14:paraId="3970894E" w14:textId="431BF130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517810" w:rsidRPr="009B690C" w14:paraId="510436EB" w14:textId="77777777" w:rsidTr="006C6048">
        <w:trPr>
          <w:trHeight w:val="273"/>
        </w:trPr>
        <w:tc>
          <w:tcPr>
            <w:tcW w:w="1327" w:type="dxa"/>
          </w:tcPr>
          <w:p w14:paraId="7D61BE5C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)</w:t>
            </w:r>
          </w:p>
        </w:tc>
        <w:tc>
          <w:tcPr>
            <w:tcW w:w="1328" w:type="dxa"/>
          </w:tcPr>
          <w:p w14:paraId="29D0D445" w14:textId="222698D9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1327" w:type="dxa"/>
          </w:tcPr>
          <w:p w14:paraId="4B6C36DA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)</w:t>
            </w:r>
          </w:p>
        </w:tc>
        <w:tc>
          <w:tcPr>
            <w:tcW w:w="1328" w:type="dxa"/>
          </w:tcPr>
          <w:p w14:paraId="11813698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327" w:type="dxa"/>
          </w:tcPr>
          <w:p w14:paraId="25182030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)</w:t>
            </w:r>
          </w:p>
        </w:tc>
        <w:tc>
          <w:tcPr>
            <w:tcW w:w="1328" w:type="dxa"/>
          </w:tcPr>
          <w:p w14:paraId="2997A968" w14:textId="7C4B48D4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1327" w:type="dxa"/>
          </w:tcPr>
          <w:p w14:paraId="3A4AB7B3" w14:textId="77777777" w:rsidR="00517810" w:rsidRPr="009B690C" w:rsidRDefault="0051781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)</w:t>
            </w:r>
          </w:p>
        </w:tc>
        <w:tc>
          <w:tcPr>
            <w:tcW w:w="1329" w:type="dxa"/>
          </w:tcPr>
          <w:p w14:paraId="5F761B5A" w14:textId="0DB33863" w:rsidR="00517810" w:rsidRPr="009B690C" w:rsidRDefault="00287BF0" w:rsidP="006C604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</w:tbl>
    <w:p w14:paraId="29BBAC71" w14:textId="77777777" w:rsidR="00517810" w:rsidRDefault="00517810" w:rsidP="00517810">
      <w:pP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 w:eastAsia="vi-VN" w:bidi="vi-VN"/>
        </w:rPr>
      </w:pPr>
    </w:p>
    <w:p w14:paraId="1FD32114" w14:textId="77777777" w:rsidR="00517810" w:rsidRPr="00BE7AE9" w:rsidRDefault="00517810" w:rsidP="00517810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</w:pP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>Ph</w:t>
      </w:r>
      <w:r w:rsidRPr="00BE4CB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>ầ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 xml:space="preserve">n III </w:t>
      </w:r>
      <w:r w:rsidRPr="00BE7AE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(Mỗi câu trả lời đúng thí sinh được </w:t>
      </w:r>
      <w:r w:rsidRPr="00BE7AE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vi-VN" w:eastAsia="vi-VN" w:bidi="vi-VN"/>
        </w:rPr>
        <w:t>0,25 điề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45"/>
        <w:gridCol w:w="1746"/>
        <w:gridCol w:w="1745"/>
        <w:gridCol w:w="1745"/>
        <w:gridCol w:w="1747"/>
        <w:gridCol w:w="1753"/>
      </w:tblGrid>
      <w:tr w:rsidR="00517810" w:rsidRPr="009B690C" w14:paraId="6FDE3DE3" w14:textId="77777777" w:rsidTr="006C6048">
        <w:tc>
          <w:tcPr>
            <w:tcW w:w="1807" w:type="dxa"/>
          </w:tcPr>
          <w:p w14:paraId="01A8AE52" w14:textId="2E357896" w:rsidR="00517810" w:rsidRPr="009B690C" w:rsidRDefault="00517810" w:rsidP="001707E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fr-FR"/>
              </w:rPr>
            </w:pPr>
            <w:r w:rsidRPr="009B690C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Câu 1: </w:t>
            </w:r>
            <w:r w:rsidR="001707E5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808" w:type="dxa"/>
          </w:tcPr>
          <w:p w14:paraId="3F344027" w14:textId="1F36AFF3" w:rsidR="00517810" w:rsidRPr="009B690C" w:rsidRDefault="001707E5" w:rsidP="006C604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>Câu 2: 5</w:t>
            </w:r>
          </w:p>
        </w:tc>
        <w:tc>
          <w:tcPr>
            <w:tcW w:w="1808" w:type="dxa"/>
          </w:tcPr>
          <w:p w14:paraId="528DF322" w14:textId="557C65F3" w:rsidR="00517810" w:rsidRPr="009B690C" w:rsidRDefault="00517810" w:rsidP="001707E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Câu 3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color w:val="000000" w:themeColor="text1"/>
                  <w:sz w:val="24"/>
                  <w:szCs w:val="24"/>
                </w:rPr>
                <m:t>18</m:t>
              </m:r>
            </m:oMath>
          </w:p>
        </w:tc>
        <w:tc>
          <w:tcPr>
            <w:tcW w:w="1808" w:type="dxa"/>
          </w:tcPr>
          <w:p w14:paraId="2AB531ED" w14:textId="4BF2D947" w:rsidR="00517810" w:rsidRPr="009B690C" w:rsidRDefault="00517810" w:rsidP="001707E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9B690C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Câu 4: </w:t>
            </w:r>
            <w:r w:rsidR="001707E5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>2,4</w:t>
            </w:r>
          </w:p>
        </w:tc>
        <w:tc>
          <w:tcPr>
            <w:tcW w:w="1808" w:type="dxa"/>
          </w:tcPr>
          <w:p w14:paraId="04490B05" w14:textId="2343BFD8" w:rsidR="00517810" w:rsidRPr="009B690C" w:rsidRDefault="00517810" w:rsidP="0045066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fr-FR"/>
              </w:rPr>
            </w:pPr>
            <w:r w:rsidRPr="009B690C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Câu 5: </w:t>
            </w:r>
            <w:r w:rsidR="0045066B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>34,6</w:t>
            </w:r>
          </w:p>
        </w:tc>
        <w:tc>
          <w:tcPr>
            <w:tcW w:w="1808" w:type="dxa"/>
          </w:tcPr>
          <w:p w14:paraId="013881F5" w14:textId="581CD8BF" w:rsidR="00517810" w:rsidRPr="009B690C" w:rsidRDefault="00517810" w:rsidP="0045066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fr-FR"/>
              </w:rPr>
            </w:pPr>
            <w:r w:rsidRPr="009B690C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Câu 6: </w:t>
            </w:r>
            <w:r w:rsidR="0045066B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  <w:t>109,9</w:t>
            </w:r>
          </w:p>
        </w:tc>
      </w:tr>
    </w:tbl>
    <w:p w14:paraId="3BF91BE9" w14:textId="77777777" w:rsidR="00517810" w:rsidRPr="009B690C" w:rsidRDefault="00517810" w:rsidP="0051781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contextualSpacing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125B248" w14:textId="77777777" w:rsidR="009523A3" w:rsidRPr="009523A3" w:rsidRDefault="009523A3" w:rsidP="009523A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E355FE6" w14:textId="77777777" w:rsidR="009523A3" w:rsidRPr="009523A3" w:rsidRDefault="009523A3" w:rsidP="009523A3">
      <w:pPr>
        <w:jc w:val="both"/>
        <w:rPr>
          <w:rFonts w:ascii="Times New Roman" w:hAnsi="Times New Roman" w:cs="Times New Roman"/>
          <w:sz w:val="24"/>
          <w:szCs w:val="24"/>
        </w:rPr>
      </w:pPr>
      <w:r w:rsidRPr="009523A3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7BC32A44" w14:textId="60AD0266" w:rsidR="00517810" w:rsidRPr="006610DC" w:rsidRDefault="009523A3" w:rsidP="009523A3">
      <w:pPr>
        <w:jc w:val="both"/>
        <w:rPr>
          <w:rFonts w:ascii="Times New Roman" w:hAnsi="Times New Roman" w:cs="Times New Roman"/>
          <w:sz w:val="24"/>
          <w:szCs w:val="24"/>
        </w:rPr>
      </w:pPr>
      <w:r w:rsidRPr="009523A3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517810" w:rsidRPr="006610DC" w:rsidSect="004E6A2A">
      <w:pgSz w:w="11909" w:h="16834"/>
      <w:pgMar w:top="992" w:right="567" w:bottom="992" w:left="851" w:header="709" w:footer="27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A339F8" w14:textId="77777777" w:rsidR="008200F1" w:rsidRDefault="008200F1">
      <w:pPr>
        <w:spacing w:after="0" w:line="240" w:lineRule="auto"/>
      </w:pPr>
      <w:r>
        <w:separator/>
      </w:r>
    </w:p>
  </w:endnote>
  <w:endnote w:type="continuationSeparator" w:id="0">
    <w:p w14:paraId="0C977FAC" w14:textId="77777777" w:rsidR="008200F1" w:rsidRDefault="008200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120190129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32CB3F" w14:textId="2D40DAF3" w:rsidR="00641E21" w:rsidRPr="00B07D09" w:rsidRDefault="00641E21" w:rsidP="006C6048">
        <w:pPr>
          <w:pStyle w:val="Header"/>
          <w:jc w:val="right"/>
          <w:rPr>
            <w:rFonts w:ascii="Times New Roman" w:hAnsi="Times New Roman" w:cs="Times New Roman"/>
            <w:b/>
            <w:sz w:val="24"/>
            <w:szCs w:val="24"/>
          </w:rPr>
        </w:pPr>
        <w:r w:rsidRPr="00B07D0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07D0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07D0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A34E2">
          <w:rPr>
            <w:rFonts w:ascii="Times New Roman" w:hAnsi="Times New Roman" w:cs="Times New Roman"/>
            <w:noProof/>
            <w:sz w:val="24"/>
            <w:szCs w:val="24"/>
          </w:rPr>
          <w:t>7</w:t>
        </w:r>
        <w:r w:rsidRPr="00B07D0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45AC1DF5" w14:textId="77777777" w:rsidR="00641E21" w:rsidRDefault="00641E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134EDF" w14:textId="77777777" w:rsidR="008200F1" w:rsidRDefault="008200F1">
      <w:pPr>
        <w:spacing w:after="0" w:line="240" w:lineRule="auto"/>
      </w:pPr>
      <w:r>
        <w:separator/>
      </w:r>
    </w:p>
  </w:footnote>
  <w:footnote w:type="continuationSeparator" w:id="0">
    <w:p w14:paraId="506A7C75" w14:textId="77777777" w:rsidR="008200F1" w:rsidRDefault="008200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275AD"/>
    <w:multiLevelType w:val="hybridMultilevel"/>
    <w:tmpl w:val="68D88EF8"/>
    <w:lvl w:ilvl="0" w:tplc="433832D2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CA7434"/>
    <w:multiLevelType w:val="hybridMultilevel"/>
    <w:tmpl w:val="D5024318"/>
    <w:lvl w:ilvl="0" w:tplc="796493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87510A"/>
    <w:multiLevelType w:val="hybridMultilevel"/>
    <w:tmpl w:val="1DDE12F8"/>
    <w:lvl w:ilvl="0" w:tplc="29529AE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4A2E88"/>
    <w:multiLevelType w:val="hybridMultilevel"/>
    <w:tmpl w:val="9CD4DC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693868"/>
    <w:multiLevelType w:val="hybridMultilevel"/>
    <w:tmpl w:val="CC00CE2E"/>
    <w:lvl w:ilvl="0" w:tplc="5E48745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697F1D"/>
    <w:multiLevelType w:val="hybridMultilevel"/>
    <w:tmpl w:val="42BA5E88"/>
    <w:lvl w:ilvl="0" w:tplc="F5BE41F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AF4309"/>
    <w:multiLevelType w:val="hybridMultilevel"/>
    <w:tmpl w:val="C2B6500A"/>
    <w:lvl w:ilvl="0" w:tplc="25D6D074">
      <w:numFmt w:val="bullet"/>
      <w:lvlText w:val="-"/>
      <w:lvlJc w:val="left"/>
      <w:pPr>
        <w:ind w:left="247" w:hanging="140"/>
      </w:pPr>
      <w:rPr>
        <w:rFonts w:ascii="Times New Roman" w:eastAsia="Times New Roman" w:hAnsi="Times New Roman" w:cs="Times New Roman" w:hint="default"/>
        <w:i/>
        <w:iCs/>
        <w:w w:val="99"/>
        <w:sz w:val="24"/>
        <w:szCs w:val="24"/>
        <w:lang w:val="vi" w:eastAsia="en-US" w:bidi="ar-SA"/>
      </w:rPr>
    </w:lvl>
    <w:lvl w:ilvl="1" w:tplc="90D47F12">
      <w:numFmt w:val="bullet"/>
      <w:lvlText w:val="•"/>
      <w:lvlJc w:val="left"/>
      <w:pPr>
        <w:ind w:left="611" w:hanging="140"/>
      </w:pPr>
      <w:rPr>
        <w:rFonts w:hint="default"/>
        <w:lang w:val="vi" w:eastAsia="en-US" w:bidi="ar-SA"/>
      </w:rPr>
    </w:lvl>
    <w:lvl w:ilvl="2" w:tplc="5BCADC42">
      <w:numFmt w:val="bullet"/>
      <w:lvlText w:val="•"/>
      <w:lvlJc w:val="left"/>
      <w:pPr>
        <w:ind w:left="983" w:hanging="140"/>
      </w:pPr>
      <w:rPr>
        <w:rFonts w:hint="default"/>
        <w:lang w:val="vi" w:eastAsia="en-US" w:bidi="ar-SA"/>
      </w:rPr>
    </w:lvl>
    <w:lvl w:ilvl="3" w:tplc="55A87A30">
      <w:numFmt w:val="bullet"/>
      <w:lvlText w:val="•"/>
      <w:lvlJc w:val="left"/>
      <w:pPr>
        <w:ind w:left="1355" w:hanging="140"/>
      </w:pPr>
      <w:rPr>
        <w:rFonts w:hint="default"/>
        <w:lang w:val="vi" w:eastAsia="en-US" w:bidi="ar-SA"/>
      </w:rPr>
    </w:lvl>
    <w:lvl w:ilvl="4" w:tplc="259E7C62">
      <w:numFmt w:val="bullet"/>
      <w:lvlText w:val="•"/>
      <w:lvlJc w:val="left"/>
      <w:pPr>
        <w:ind w:left="1727" w:hanging="140"/>
      </w:pPr>
      <w:rPr>
        <w:rFonts w:hint="default"/>
        <w:lang w:val="vi" w:eastAsia="en-US" w:bidi="ar-SA"/>
      </w:rPr>
    </w:lvl>
    <w:lvl w:ilvl="5" w:tplc="5EBE317A">
      <w:numFmt w:val="bullet"/>
      <w:lvlText w:val="•"/>
      <w:lvlJc w:val="left"/>
      <w:pPr>
        <w:ind w:left="2099" w:hanging="140"/>
      </w:pPr>
      <w:rPr>
        <w:rFonts w:hint="default"/>
        <w:lang w:val="vi" w:eastAsia="en-US" w:bidi="ar-SA"/>
      </w:rPr>
    </w:lvl>
    <w:lvl w:ilvl="6" w:tplc="80A26A48">
      <w:numFmt w:val="bullet"/>
      <w:lvlText w:val="•"/>
      <w:lvlJc w:val="left"/>
      <w:pPr>
        <w:ind w:left="2470" w:hanging="140"/>
      </w:pPr>
      <w:rPr>
        <w:rFonts w:hint="default"/>
        <w:lang w:val="vi" w:eastAsia="en-US" w:bidi="ar-SA"/>
      </w:rPr>
    </w:lvl>
    <w:lvl w:ilvl="7" w:tplc="D0D625D8">
      <w:numFmt w:val="bullet"/>
      <w:lvlText w:val="•"/>
      <w:lvlJc w:val="left"/>
      <w:pPr>
        <w:ind w:left="2842" w:hanging="140"/>
      </w:pPr>
      <w:rPr>
        <w:rFonts w:hint="default"/>
        <w:lang w:val="vi" w:eastAsia="en-US" w:bidi="ar-SA"/>
      </w:rPr>
    </w:lvl>
    <w:lvl w:ilvl="8" w:tplc="12CA2A2C">
      <w:numFmt w:val="bullet"/>
      <w:lvlText w:val="•"/>
      <w:lvlJc w:val="left"/>
      <w:pPr>
        <w:ind w:left="3214" w:hanging="140"/>
      </w:pPr>
      <w:rPr>
        <w:rFonts w:hint="default"/>
        <w:lang w:val="vi" w:eastAsia="en-US" w:bidi="ar-SA"/>
      </w:rPr>
    </w:lvl>
  </w:abstractNum>
  <w:abstractNum w:abstractNumId="7" w15:restartNumberingAfterBreak="0">
    <w:nsid w:val="29B005BF"/>
    <w:multiLevelType w:val="hybridMultilevel"/>
    <w:tmpl w:val="863AF7EC"/>
    <w:lvl w:ilvl="0" w:tplc="A91650B6">
      <w:start w:val="1"/>
      <w:numFmt w:val="lowerLetter"/>
      <w:lvlText w:val="%1."/>
      <w:lvlJc w:val="left"/>
      <w:pPr>
        <w:ind w:left="859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79" w:hanging="360"/>
      </w:pPr>
    </w:lvl>
    <w:lvl w:ilvl="2" w:tplc="0409001B" w:tentative="1">
      <w:start w:val="1"/>
      <w:numFmt w:val="lowerRoman"/>
      <w:lvlText w:val="%3."/>
      <w:lvlJc w:val="right"/>
      <w:pPr>
        <w:ind w:left="2299" w:hanging="180"/>
      </w:pPr>
    </w:lvl>
    <w:lvl w:ilvl="3" w:tplc="0409000F" w:tentative="1">
      <w:start w:val="1"/>
      <w:numFmt w:val="decimal"/>
      <w:lvlText w:val="%4."/>
      <w:lvlJc w:val="left"/>
      <w:pPr>
        <w:ind w:left="3019" w:hanging="360"/>
      </w:pPr>
    </w:lvl>
    <w:lvl w:ilvl="4" w:tplc="04090019" w:tentative="1">
      <w:start w:val="1"/>
      <w:numFmt w:val="lowerLetter"/>
      <w:lvlText w:val="%5."/>
      <w:lvlJc w:val="left"/>
      <w:pPr>
        <w:ind w:left="3739" w:hanging="360"/>
      </w:pPr>
    </w:lvl>
    <w:lvl w:ilvl="5" w:tplc="0409001B" w:tentative="1">
      <w:start w:val="1"/>
      <w:numFmt w:val="lowerRoman"/>
      <w:lvlText w:val="%6."/>
      <w:lvlJc w:val="right"/>
      <w:pPr>
        <w:ind w:left="4459" w:hanging="180"/>
      </w:pPr>
    </w:lvl>
    <w:lvl w:ilvl="6" w:tplc="0409000F" w:tentative="1">
      <w:start w:val="1"/>
      <w:numFmt w:val="decimal"/>
      <w:lvlText w:val="%7."/>
      <w:lvlJc w:val="left"/>
      <w:pPr>
        <w:ind w:left="5179" w:hanging="360"/>
      </w:pPr>
    </w:lvl>
    <w:lvl w:ilvl="7" w:tplc="04090019" w:tentative="1">
      <w:start w:val="1"/>
      <w:numFmt w:val="lowerLetter"/>
      <w:lvlText w:val="%8."/>
      <w:lvlJc w:val="left"/>
      <w:pPr>
        <w:ind w:left="5899" w:hanging="360"/>
      </w:pPr>
    </w:lvl>
    <w:lvl w:ilvl="8" w:tplc="0409001B" w:tentative="1">
      <w:start w:val="1"/>
      <w:numFmt w:val="lowerRoman"/>
      <w:lvlText w:val="%9."/>
      <w:lvlJc w:val="right"/>
      <w:pPr>
        <w:ind w:left="6619" w:hanging="180"/>
      </w:pPr>
    </w:lvl>
  </w:abstractNum>
  <w:abstractNum w:abstractNumId="8" w15:restartNumberingAfterBreak="0">
    <w:nsid w:val="2C5335CA"/>
    <w:multiLevelType w:val="hybridMultilevel"/>
    <w:tmpl w:val="FC76C342"/>
    <w:lvl w:ilvl="0" w:tplc="433832D2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1C0752"/>
    <w:multiLevelType w:val="hybridMultilevel"/>
    <w:tmpl w:val="C78489A4"/>
    <w:lvl w:ilvl="0" w:tplc="D9F40B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602B37"/>
    <w:multiLevelType w:val="hybridMultilevel"/>
    <w:tmpl w:val="6DEA2F82"/>
    <w:lvl w:ilvl="0" w:tplc="07E89C9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C61F34"/>
    <w:multiLevelType w:val="hybridMultilevel"/>
    <w:tmpl w:val="E05019A8"/>
    <w:lvl w:ilvl="0" w:tplc="564407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B05EEB"/>
    <w:multiLevelType w:val="hybridMultilevel"/>
    <w:tmpl w:val="810AFFE2"/>
    <w:lvl w:ilvl="0" w:tplc="7F7E91CA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3" w15:restartNumberingAfterBreak="0">
    <w:nsid w:val="48DD08B2"/>
    <w:multiLevelType w:val="hybridMultilevel"/>
    <w:tmpl w:val="88A46DC0"/>
    <w:lvl w:ilvl="0" w:tplc="B7026C9E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 w15:restartNumberingAfterBreak="0">
    <w:nsid w:val="51FA3800"/>
    <w:multiLevelType w:val="hybridMultilevel"/>
    <w:tmpl w:val="EAC4EF56"/>
    <w:lvl w:ilvl="0" w:tplc="79CAD37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3E4710"/>
    <w:multiLevelType w:val="hybridMultilevel"/>
    <w:tmpl w:val="978673D4"/>
    <w:lvl w:ilvl="0" w:tplc="39A033D4">
      <w:start w:val="3"/>
      <w:numFmt w:val="bullet"/>
      <w:lvlText w:val="-"/>
      <w:lvlJc w:val="left"/>
      <w:pPr>
        <w:ind w:left="4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6" w15:restartNumberingAfterBreak="0">
    <w:nsid w:val="6D8A0AD7"/>
    <w:multiLevelType w:val="multilevel"/>
    <w:tmpl w:val="26ECABE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i w:val="0"/>
        <w:color w:val="000000" w:themeColor="text1"/>
        <w:sz w:val="26"/>
      </w:rPr>
    </w:lvl>
    <w:lvl w:ilvl="1">
      <w:start w:val="1"/>
      <w:numFmt w:val="decimal"/>
      <w:lvlText w:val="%1.%2"/>
      <w:lvlJc w:val="left"/>
      <w:pPr>
        <w:ind w:left="467" w:hanging="360"/>
      </w:pPr>
      <w:rPr>
        <w:rFonts w:hint="default"/>
        <w:i w:val="0"/>
        <w:color w:val="000000" w:themeColor="text1"/>
        <w:sz w:val="26"/>
      </w:rPr>
    </w:lvl>
    <w:lvl w:ilvl="2">
      <w:start w:val="1"/>
      <w:numFmt w:val="decimal"/>
      <w:lvlText w:val="%1.%2.%3"/>
      <w:lvlJc w:val="left"/>
      <w:pPr>
        <w:ind w:left="934" w:hanging="720"/>
      </w:pPr>
      <w:rPr>
        <w:rFonts w:hint="default"/>
        <w:i w:val="0"/>
        <w:color w:val="000000" w:themeColor="text1"/>
        <w:sz w:val="26"/>
      </w:rPr>
    </w:lvl>
    <w:lvl w:ilvl="3">
      <w:start w:val="1"/>
      <w:numFmt w:val="decimal"/>
      <w:lvlText w:val="%1.%2.%3.%4"/>
      <w:lvlJc w:val="left"/>
      <w:pPr>
        <w:ind w:left="1041" w:hanging="720"/>
      </w:pPr>
      <w:rPr>
        <w:rFonts w:hint="default"/>
        <w:i w:val="0"/>
        <w:color w:val="000000" w:themeColor="text1"/>
        <w:sz w:val="26"/>
      </w:rPr>
    </w:lvl>
    <w:lvl w:ilvl="4">
      <w:start w:val="1"/>
      <w:numFmt w:val="decimal"/>
      <w:lvlText w:val="%1.%2.%3.%4.%5"/>
      <w:lvlJc w:val="left"/>
      <w:pPr>
        <w:ind w:left="1508" w:hanging="1080"/>
      </w:pPr>
      <w:rPr>
        <w:rFonts w:hint="default"/>
        <w:i w:val="0"/>
        <w:color w:val="000000" w:themeColor="text1"/>
        <w:sz w:val="26"/>
      </w:rPr>
    </w:lvl>
    <w:lvl w:ilvl="5">
      <w:start w:val="1"/>
      <w:numFmt w:val="decimal"/>
      <w:lvlText w:val="%1.%2.%3.%4.%5.%6"/>
      <w:lvlJc w:val="left"/>
      <w:pPr>
        <w:ind w:left="1615" w:hanging="1080"/>
      </w:pPr>
      <w:rPr>
        <w:rFonts w:hint="default"/>
        <w:i w:val="0"/>
        <w:color w:val="000000" w:themeColor="text1"/>
        <w:sz w:val="26"/>
      </w:rPr>
    </w:lvl>
    <w:lvl w:ilvl="6">
      <w:start w:val="1"/>
      <w:numFmt w:val="decimal"/>
      <w:lvlText w:val="%1.%2.%3.%4.%5.%6.%7"/>
      <w:lvlJc w:val="left"/>
      <w:pPr>
        <w:ind w:left="2082" w:hanging="1440"/>
      </w:pPr>
      <w:rPr>
        <w:rFonts w:hint="default"/>
        <w:i w:val="0"/>
        <w:color w:val="000000" w:themeColor="text1"/>
        <w:sz w:val="26"/>
      </w:rPr>
    </w:lvl>
    <w:lvl w:ilvl="7">
      <w:start w:val="1"/>
      <w:numFmt w:val="decimal"/>
      <w:lvlText w:val="%1.%2.%3.%4.%5.%6.%7.%8"/>
      <w:lvlJc w:val="left"/>
      <w:pPr>
        <w:ind w:left="2189" w:hanging="1440"/>
      </w:pPr>
      <w:rPr>
        <w:rFonts w:hint="default"/>
        <w:i w:val="0"/>
        <w:color w:val="000000" w:themeColor="text1"/>
        <w:sz w:val="26"/>
      </w:rPr>
    </w:lvl>
    <w:lvl w:ilvl="8">
      <w:start w:val="1"/>
      <w:numFmt w:val="decimal"/>
      <w:lvlText w:val="%1.%2.%3.%4.%5.%6.%7.%8.%9"/>
      <w:lvlJc w:val="left"/>
      <w:pPr>
        <w:ind w:left="2656" w:hanging="1800"/>
      </w:pPr>
      <w:rPr>
        <w:rFonts w:hint="default"/>
        <w:i w:val="0"/>
        <w:color w:val="000000" w:themeColor="text1"/>
        <w:sz w:val="26"/>
      </w:rPr>
    </w:lvl>
  </w:abstractNum>
  <w:abstractNum w:abstractNumId="17" w15:restartNumberingAfterBreak="0">
    <w:nsid w:val="6FFA1FD7"/>
    <w:multiLevelType w:val="hybridMultilevel"/>
    <w:tmpl w:val="7352B418"/>
    <w:lvl w:ilvl="0" w:tplc="789ED34C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577812"/>
    <w:multiLevelType w:val="hybridMultilevel"/>
    <w:tmpl w:val="2BA00490"/>
    <w:lvl w:ilvl="0" w:tplc="433832D2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9BE3D0E"/>
    <w:multiLevelType w:val="multilevel"/>
    <w:tmpl w:val="1742B484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96827055">
    <w:abstractNumId w:val="12"/>
  </w:num>
  <w:num w:numId="2" w16cid:durableId="417100109">
    <w:abstractNumId w:val="6"/>
  </w:num>
  <w:num w:numId="3" w16cid:durableId="2015301465">
    <w:abstractNumId w:val="15"/>
  </w:num>
  <w:num w:numId="4" w16cid:durableId="257837442">
    <w:abstractNumId w:val="16"/>
  </w:num>
  <w:num w:numId="5" w16cid:durableId="2137215491">
    <w:abstractNumId w:val="19"/>
  </w:num>
  <w:num w:numId="6" w16cid:durableId="507914373">
    <w:abstractNumId w:val="9"/>
  </w:num>
  <w:num w:numId="7" w16cid:durableId="1667707503">
    <w:abstractNumId w:val="1"/>
  </w:num>
  <w:num w:numId="8" w16cid:durableId="1469665335">
    <w:abstractNumId w:val="13"/>
  </w:num>
  <w:num w:numId="9" w16cid:durableId="1876458974">
    <w:abstractNumId w:val="7"/>
  </w:num>
  <w:num w:numId="10" w16cid:durableId="1128469331">
    <w:abstractNumId w:val="10"/>
  </w:num>
  <w:num w:numId="11" w16cid:durableId="423570455">
    <w:abstractNumId w:val="2"/>
  </w:num>
  <w:num w:numId="12" w16cid:durableId="1235823754">
    <w:abstractNumId w:val="5"/>
  </w:num>
  <w:num w:numId="13" w16cid:durableId="433130801">
    <w:abstractNumId w:val="3"/>
  </w:num>
  <w:num w:numId="14" w16cid:durableId="1003238513">
    <w:abstractNumId w:val="4"/>
  </w:num>
  <w:num w:numId="15" w16cid:durableId="1791976644">
    <w:abstractNumId w:val="8"/>
  </w:num>
  <w:num w:numId="16" w16cid:durableId="1897206442">
    <w:abstractNumId w:val="17"/>
  </w:num>
  <w:num w:numId="17" w16cid:durableId="275068720">
    <w:abstractNumId w:val="14"/>
  </w:num>
  <w:num w:numId="18" w16cid:durableId="1681195522">
    <w:abstractNumId w:val="0"/>
  </w:num>
  <w:num w:numId="19" w16cid:durableId="1496990911">
    <w:abstractNumId w:val="18"/>
  </w:num>
  <w:num w:numId="20" w16cid:durableId="5949424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10DC"/>
    <w:rsid w:val="00035DDB"/>
    <w:rsid w:val="00086DA2"/>
    <w:rsid w:val="000B7867"/>
    <w:rsid w:val="001707E5"/>
    <w:rsid w:val="00185492"/>
    <w:rsid w:val="00224817"/>
    <w:rsid w:val="00284566"/>
    <w:rsid w:val="00287BF0"/>
    <w:rsid w:val="002C3BF2"/>
    <w:rsid w:val="003062C1"/>
    <w:rsid w:val="003225C2"/>
    <w:rsid w:val="003B7BA2"/>
    <w:rsid w:val="003D20C4"/>
    <w:rsid w:val="0045066B"/>
    <w:rsid w:val="004B77E1"/>
    <w:rsid w:val="004E6A2A"/>
    <w:rsid w:val="004F434C"/>
    <w:rsid w:val="00517810"/>
    <w:rsid w:val="00521B62"/>
    <w:rsid w:val="00544CF8"/>
    <w:rsid w:val="00564A29"/>
    <w:rsid w:val="00587810"/>
    <w:rsid w:val="005A34E2"/>
    <w:rsid w:val="005A379E"/>
    <w:rsid w:val="005C675F"/>
    <w:rsid w:val="00641E21"/>
    <w:rsid w:val="006610DC"/>
    <w:rsid w:val="0066669D"/>
    <w:rsid w:val="0068724D"/>
    <w:rsid w:val="00693707"/>
    <w:rsid w:val="006A2D3E"/>
    <w:rsid w:val="006C6048"/>
    <w:rsid w:val="007119E5"/>
    <w:rsid w:val="00722D3E"/>
    <w:rsid w:val="008200F1"/>
    <w:rsid w:val="00821661"/>
    <w:rsid w:val="00833414"/>
    <w:rsid w:val="00882A78"/>
    <w:rsid w:val="0089086A"/>
    <w:rsid w:val="00920FEC"/>
    <w:rsid w:val="009523A3"/>
    <w:rsid w:val="009708A8"/>
    <w:rsid w:val="00997A9E"/>
    <w:rsid w:val="00A23393"/>
    <w:rsid w:val="00A4277E"/>
    <w:rsid w:val="00A6655F"/>
    <w:rsid w:val="00A8695B"/>
    <w:rsid w:val="00A9317E"/>
    <w:rsid w:val="00AA5993"/>
    <w:rsid w:val="00AE4C19"/>
    <w:rsid w:val="00B54A43"/>
    <w:rsid w:val="00B859EC"/>
    <w:rsid w:val="00BB76DE"/>
    <w:rsid w:val="00BC50A1"/>
    <w:rsid w:val="00C26BD0"/>
    <w:rsid w:val="00C41D79"/>
    <w:rsid w:val="00C440F1"/>
    <w:rsid w:val="00C939FE"/>
    <w:rsid w:val="00CE7D0A"/>
    <w:rsid w:val="00CF0E49"/>
    <w:rsid w:val="00D6026E"/>
    <w:rsid w:val="00DB2BCB"/>
    <w:rsid w:val="00DD4B39"/>
    <w:rsid w:val="00DF58B0"/>
    <w:rsid w:val="00E00D29"/>
    <w:rsid w:val="00E750EE"/>
    <w:rsid w:val="00EE1D90"/>
    <w:rsid w:val="00F20BE9"/>
    <w:rsid w:val="00F80557"/>
    <w:rsid w:val="00FB5936"/>
    <w:rsid w:val="00FB7B49"/>
    <w:rsid w:val="00FC5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79F1A0"/>
  <w15:docId w15:val="{98634FED-5936-426E-89D5-0D77A8A25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610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10DC"/>
  </w:style>
  <w:style w:type="paragraph" w:styleId="Footer">
    <w:name w:val="footer"/>
    <w:basedOn w:val="Normal"/>
    <w:link w:val="FooterChar"/>
    <w:uiPriority w:val="99"/>
    <w:unhideWhenUsed/>
    <w:rsid w:val="006610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10DC"/>
  </w:style>
  <w:style w:type="paragraph" w:styleId="NoSpacing">
    <w:name w:val="No Spacing"/>
    <w:uiPriority w:val="1"/>
    <w:qFormat/>
    <w:rsid w:val="006610DC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6610DC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6610DC"/>
    <w:pPr>
      <w:spacing w:after="0" w:line="240" w:lineRule="auto"/>
      <w:ind w:left="720"/>
      <w:contextualSpacing/>
    </w:pPr>
    <w:rPr>
      <w:kern w:val="0"/>
      <w:sz w:val="24"/>
      <w:szCs w:val="24"/>
      <w14:ligatures w14:val="none"/>
    </w:rPr>
  </w:style>
  <w:style w:type="table" w:styleId="TableGrid">
    <w:name w:val="Table Grid"/>
    <w:aliases w:val="tham khao,trongbang,Table"/>
    <w:basedOn w:val="TableNormal"/>
    <w:rsid w:val="00A6655F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A66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65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65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65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655F"/>
    <w:rPr>
      <w:b/>
      <w:bCs/>
      <w:sz w:val="20"/>
      <w:szCs w:val="20"/>
    </w:rPr>
  </w:style>
  <w:style w:type="paragraph" w:styleId="NormalWeb">
    <w:name w:val="Normal (Web)"/>
    <w:basedOn w:val="Normal"/>
    <w:link w:val="NormalWebChar"/>
    <w:uiPriority w:val="99"/>
    <w:unhideWhenUsed/>
    <w:rsid w:val="005178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517810"/>
    <w:rPr>
      <w:kern w:val="0"/>
      <w:sz w:val="24"/>
      <w:szCs w:val="24"/>
      <w14:ligatures w14:val="none"/>
    </w:rPr>
  </w:style>
  <w:style w:type="character" w:customStyle="1" w:styleId="Bodytext">
    <w:name w:val="Body text_"/>
    <w:basedOn w:val="DefaultParagraphFont"/>
    <w:link w:val="BodyText1"/>
    <w:locked/>
    <w:rsid w:val="00517810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1">
    <w:name w:val="Body Text1"/>
    <w:basedOn w:val="Normal"/>
    <w:link w:val="Bodytext"/>
    <w:qFormat/>
    <w:rsid w:val="00517810"/>
    <w:pPr>
      <w:widowControl w:val="0"/>
      <w:shd w:val="clear" w:color="auto" w:fill="FFFFFF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Bold">
    <w:name w:val="Body text + Bold"/>
    <w:basedOn w:val="Bodytext"/>
    <w:rsid w:val="0051781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53"/>
      <w:szCs w:val="53"/>
      <w:shd w:val="clear" w:color="auto" w:fill="FFFFFF"/>
      <w:lang w:val="vi-VN"/>
    </w:rPr>
  </w:style>
  <w:style w:type="character" w:customStyle="1" w:styleId="Bodytext395pt">
    <w:name w:val="Body text + 39.5 pt"/>
    <w:basedOn w:val="Bodytext"/>
    <w:rsid w:val="00517810"/>
    <w:rPr>
      <w:rFonts w:ascii="Times New Roman" w:eastAsia="Times New Roman" w:hAnsi="Times New Roman" w:cs="Times New Roman"/>
      <w:color w:val="000000"/>
      <w:spacing w:val="0"/>
      <w:w w:val="100"/>
      <w:position w:val="0"/>
      <w:sz w:val="79"/>
      <w:szCs w:val="79"/>
      <w:shd w:val="clear" w:color="auto" w:fill="FFFFFF"/>
      <w:lang w:val="vi-VN"/>
    </w:rPr>
  </w:style>
  <w:style w:type="character" w:customStyle="1" w:styleId="NormalWebChar">
    <w:name w:val="Normal (Web) Char"/>
    <w:link w:val="NormalWeb"/>
    <w:uiPriority w:val="99"/>
    <w:qFormat/>
    <w:rsid w:val="00517810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2"/>
    <w:rsid w:val="00517810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  <w:kern w:val="0"/>
      <w14:ligatures w14:val="none"/>
    </w:rPr>
  </w:style>
  <w:style w:type="character" w:styleId="Strong">
    <w:name w:val="Strong"/>
    <w:basedOn w:val="DefaultParagraphFont"/>
    <w:uiPriority w:val="22"/>
    <w:qFormat/>
    <w:rsid w:val="0051781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60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6048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086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31.wmf"/><Relationship Id="rId68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66" Type="http://schemas.openxmlformats.org/officeDocument/2006/relationships/image" Target="media/image33.png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png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72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59" Type="http://schemas.openxmlformats.org/officeDocument/2006/relationships/image" Target="media/image29.wmf"/><Relationship Id="rId67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png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" Type="http://schemas.openxmlformats.org/officeDocument/2006/relationships/footer" Target="footer1.xml"/><Relationship Id="rId71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22</Words>
  <Characters>924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1-29T17:36:00Z</cp:lastPrinted>
  <dcterms:created xsi:type="dcterms:W3CDTF">2024-04-02T01:29:00Z</dcterms:created>
  <dcterms:modified xsi:type="dcterms:W3CDTF">2024-10-10T15:04:00Z</dcterms:modified>
</cp:coreProperties>
</file>